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B6FDE5" w14:textId="290C8413" w:rsidR="00C10662" w:rsidRPr="00B52522" w:rsidRDefault="00C10662" w:rsidP="00E70912">
      <w:pPr>
        <w:pStyle w:val="Heading1"/>
        <w:spacing w:before="280"/>
      </w:pPr>
      <w:r w:rsidRPr="00B52522">
        <w:t>Chapter 1</w:t>
      </w:r>
      <w:r w:rsidR="004D5F3D" w:rsidRPr="00B52522">
        <w:br/>
      </w:r>
      <w:r w:rsidR="00B14324" w:rsidRPr="00B52522">
        <w:t>An Introduction to Tax</w:t>
      </w:r>
    </w:p>
    <w:p w14:paraId="5D377714" w14:textId="14A66961" w:rsidR="00C10662" w:rsidRPr="00B52522" w:rsidRDefault="00C10662" w:rsidP="003D0BEA">
      <w:pPr>
        <w:pStyle w:val="Heading2"/>
        <w:spacing w:before="280" w:after="280"/>
      </w:pPr>
      <w:r w:rsidRPr="00B52522">
        <w:t>SOLUTIONS MANUAL</w:t>
      </w:r>
    </w:p>
    <w:p w14:paraId="1A12A13B" w14:textId="77777777" w:rsidR="00161E57" w:rsidRDefault="00D7241E" w:rsidP="00E70912">
      <w:pPr>
        <w:pStyle w:val="Heading3"/>
        <w:spacing w:after="280"/>
      </w:pPr>
      <w:r w:rsidRPr="00B52522">
        <w:rPr>
          <w:rFonts w:ascii="Arial" w:hAnsi="Arial" w:cs="Arial"/>
        </w:rPr>
        <w:t>Discussion Questions</w:t>
      </w:r>
    </w:p>
    <w:p w14:paraId="0606BC35" w14:textId="6F90C4E1" w:rsidR="00B14324" w:rsidRDefault="00B14324" w:rsidP="008A0F6E">
      <w:pPr>
        <w:pStyle w:val="ListNumber"/>
        <w:spacing w:after="360"/>
      </w:pPr>
      <w:r>
        <w:t>[</w:t>
      </w:r>
      <w:r w:rsidR="007D5FAF">
        <w:t>LO 1</w:t>
      </w:r>
      <w:r>
        <w:t xml:space="preserve">] </w:t>
      </w:r>
      <w:r w:rsidR="00133717" w:rsidRPr="006C5902">
        <w:t>Jessica’s</w:t>
      </w:r>
      <w:r w:rsidR="00133717">
        <w:t xml:space="preserve"> </w:t>
      </w:r>
      <w:r>
        <w:t xml:space="preserve">friend </w:t>
      </w:r>
      <w:r w:rsidR="00133717">
        <w:t xml:space="preserve">Zachary </w:t>
      </w:r>
      <w:r>
        <w:t xml:space="preserve">once stated that he couldn’t understand why </w:t>
      </w:r>
      <w:r w:rsidRPr="00171876">
        <w:t>someone</w:t>
      </w:r>
      <w:r>
        <w:t xml:space="preserve"> would take a tax course. Why is this a rather naïve view?</w:t>
      </w:r>
    </w:p>
    <w:p w14:paraId="4B6EDF45" w14:textId="69871C94" w:rsidR="00B14324" w:rsidRPr="00C94B9D" w:rsidRDefault="00B14324" w:rsidP="008A0F6E">
      <w:pPr>
        <w:pStyle w:val="BodyText"/>
        <w:spacing w:after="360"/>
      </w:pPr>
      <w:r w:rsidRPr="00C94B9D">
        <w:t xml:space="preserve">Taxes are a </w:t>
      </w:r>
      <w:r w:rsidRPr="00171876">
        <w:t>part</w:t>
      </w:r>
      <w:r w:rsidRPr="00C94B9D">
        <w:t xml:space="preserve"> of everyday life and have a financial effect on many of the major personal decisions that individuals face (e.g., investment decisions, evaluating alternative job offers, saving for education expenses, gift or estate planning, etc.).</w:t>
      </w:r>
    </w:p>
    <w:p w14:paraId="5C183E2C" w14:textId="377866D5" w:rsidR="00B14324" w:rsidRDefault="00B14324" w:rsidP="008A0F6E">
      <w:pPr>
        <w:pStyle w:val="ListNumber"/>
        <w:spacing w:after="360"/>
      </w:pPr>
      <w:r>
        <w:t>[</w:t>
      </w:r>
      <w:r w:rsidR="007D5FAF">
        <w:t>LO 1</w:t>
      </w:r>
      <w:r>
        <w:t>] What are some aspects of business that require knowledge of taxation?</w:t>
      </w:r>
      <w:r w:rsidR="00161E57">
        <w:t xml:space="preserve"> </w:t>
      </w:r>
      <w:r w:rsidR="006F77D8">
        <w:t>What are some aspects of personal finance that require knowledge of taxation?</w:t>
      </w:r>
    </w:p>
    <w:p w14:paraId="7D60E2C9" w14:textId="77777777" w:rsidR="00161E57" w:rsidRDefault="00B14324" w:rsidP="00A777FE">
      <w:pPr>
        <w:pStyle w:val="BodyText"/>
        <w:spacing w:after="0"/>
      </w:pPr>
      <w:r w:rsidRPr="00C94B9D">
        <w:t>Taxes play an important role in fundamental business decisions such as the following:</w:t>
      </w:r>
    </w:p>
    <w:p w14:paraId="7795623F" w14:textId="77777777" w:rsidR="00161E57" w:rsidRDefault="00B14324" w:rsidP="00527EFD">
      <w:pPr>
        <w:pStyle w:val="ListBullet"/>
      </w:pPr>
      <w:r w:rsidRPr="00120020">
        <w:t xml:space="preserve">What </w:t>
      </w:r>
      <w:r w:rsidRPr="00527EFD">
        <w:t>organizational</w:t>
      </w:r>
      <w:r w:rsidRPr="00120020">
        <w:t xml:space="preserve"> form should a business use?</w:t>
      </w:r>
    </w:p>
    <w:p w14:paraId="0F4B8997" w14:textId="77777777" w:rsidR="00161E57" w:rsidRDefault="00B14324" w:rsidP="00527EFD">
      <w:pPr>
        <w:pStyle w:val="ListBullet"/>
      </w:pPr>
      <w:r w:rsidRPr="00120020">
        <w:t>Where should the business locate?</w:t>
      </w:r>
    </w:p>
    <w:p w14:paraId="3453329C" w14:textId="77777777" w:rsidR="00161E57" w:rsidRDefault="00B14324" w:rsidP="00527EFD">
      <w:pPr>
        <w:pStyle w:val="ListBullet"/>
      </w:pPr>
      <w:r w:rsidRPr="00120020">
        <w:t>How should business acquisitions be structured?</w:t>
      </w:r>
    </w:p>
    <w:p w14:paraId="1D411CFB" w14:textId="77777777" w:rsidR="007F6582" w:rsidRDefault="00B14324" w:rsidP="00527EFD">
      <w:pPr>
        <w:pStyle w:val="ListBullet"/>
      </w:pPr>
      <w:r w:rsidRPr="00120020">
        <w:t>How should the business compensate employees?</w:t>
      </w:r>
    </w:p>
    <w:p w14:paraId="4674CD37" w14:textId="4E39DF87" w:rsidR="00B14324" w:rsidRPr="00120020" w:rsidRDefault="00B14324" w:rsidP="00527EFD">
      <w:pPr>
        <w:pStyle w:val="ListBullet"/>
      </w:pPr>
      <w:r w:rsidRPr="00120020">
        <w:t>What is the appropriate mix of debt and equity for the business?</w:t>
      </w:r>
    </w:p>
    <w:p w14:paraId="6CCCF14F" w14:textId="77777777" w:rsidR="00161E57" w:rsidRDefault="00B14324" w:rsidP="00527EFD">
      <w:pPr>
        <w:pStyle w:val="ListBullet"/>
      </w:pPr>
      <w:r w:rsidRPr="00120020">
        <w:t>Should the business rent or own its equipment and property?</w:t>
      </w:r>
    </w:p>
    <w:p w14:paraId="29C74996" w14:textId="77777777" w:rsidR="00161E57" w:rsidRDefault="00B14324" w:rsidP="00527EFD">
      <w:pPr>
        <w:pStyle w:val="ListBullet"/>
      </w:pPr>
      <w:r w:rsidRPr="00120020">
        <w:t>How should the business distribute profits to its owners?</w:t>
      </w:r>
    </w:p>
    <w:p w14:paraId="09C32565" w14:textId="0D524FAD" w:rsidR="00B14324" w:rsidRDefault="00B14324" w:rsidP="00BC4448">
      <w:pPr>
        <w:pStyle w:val="BodyText"/>
      </w:pPr>
      <w:r w:rsidRPr="00C94B9D">
        <w:t>One must consider all transaction costs (including taxes) to evaluate the merits of a transaction.</w:t>
      </w:r>
    </w:p>
    <w:p w14:paraId="1E7E52B5" w14:textId="22CB9D07" w:rsidR="006F77D8" w:rsidRPr="006F77D8" w:rsidRDefault="006F77D8" w:rsidP="00BC4448">
      <w:pPr>
        <w:pStyle w:val="BodyText"/>
        <w:spacing w:after="560"/>
      </w:pPr>
      <w:r w:rsidRPr="006F77D8">
        <w:t xml:space="preserve">Common personal financial decisions that </w:t>
      </w:r>
      <w:proofErr w:type="gramStart"/>
      <w:r w:rsidRPr="006F77D8">
        <w:t>taxes</w:t>
      </w:r>
      <w:proofErr w:type="gramEnd"/>
      <w:r w:rsidRPr="006F77D8">
        <w:t xml:space="preserve"> influence include: choosing investments, retirement planning, choosing to rent or buy a home, evaluating alternative job offers, saving for education expenses, and doing gift or estate planning.</w:t>
      </w:r>
    </w:p>
    <w:p w14:paraId="3E9776BE" w14:textId="6314B564" w:rsidR="00B14324" w:rsidRDefault="00B14324" w:rsidP="00BC4448">
      <w:pPr>
        <w:pStyle w:val="ListNumber"/>
      </w:pPr>
      <w:r>
        <w:t>[</w:t>
      </w:r>
      <w:r w:rsidR="007D5FAF">
        <w:t>LO 1</w:t>
      </w:r>
      <w:r>
        <w:t>] Describe some ways in which taxes affect the political process in the United States.</w:t>
      </w:r>
    </w:p>
    <w:p w14:paraId="62E447E2" w14:textId="77777777" w:rsidR="007F6582" w:rsidRDefault="00B14324" w:rsidP="008A0F6E">
      <w:pPr>
        <w:pStyle w:val="BodyText"/>
        <w:widowControl w:val="0"/>
        <w:spacing w:after="320"/>
      </w:pPr>
      <w:r w:rsidRPr="00C94B9D">
        <w:t xml:space="preserve">U.S. presidential candidates often distinguish themselves from their opponents based upon their tax rhetoric. Likewise, the major political parties generally have very diverse views of the appropriate way to tax the public. Determining who is taxed, what is taxed, and how much is taxed are difficult questions. Voters must have a basic understanding of taxes to evaluate the merits of alternative tax </w:t>
      </w:r>
      <w:r w:rsidRPr="00C94B9D">
        <w:lastRenderedPageBreak/>
        <w:t>proposals offered by opposing political candidates and their political parties.</w:t>
      </w:r>
    </w:p>
    <w:p w14:paraId="2ABF3AED" w14:textId="660181FA" w:rsidR="00AA0345" w:rsidRDefault="00B14324" w:rsidP="008A0F6E">
      <w:pPr>
        <w:pStyle w:val="ListNumber"/>
        <w:spacing w:after="320"/>
      </w:pPr>
      <w:r>
        <w:t>[</w:t>
      </w:r>
      <w:r w:rsidR="007D5FAF">
        <w:t>LO 2</w:t>
      </w:r>
      <w:r>
        <w:t xml:space="preserve">] </w:t>
      </w:r>
      <w:r w:rsidR="00133717">
        <w:t xml:space="preserve">Courtney </w:t>
      </w:r>
      <w:r>
        <w:t>recently received a speedi</w:t>
      </w:r>
      <w:r w:rsidR="00947D18">
        <w:t>ng ticket on her way to the u</w:t>
      </w:r>
      <w:r>
        <w:t>niversity. Her fine was $200. Is this considered a tax? Why or why not?</w:t>
      </w:r>
    </w:p>
    <w:p w14:paraId="78D12675" w14:textId="54C49BF4" w:rsidR="00B14324" w:rsidRDefault="00B14324" w:rsidP="008A0F6E">
      <w:pPr>
        <w:pStyle w:val="BodyText"/>
        <w:spacing w:after="320"/>
      </w:pPr>
      <w:r w:rsidRPr="00C94B9D">
        <w:t>The $200 speeding ticket is not considered a tax. Instead, it is considered a fine or</w:t>
      </w:r>
      <w:r w:rsidR="00161E57">
        <w:t> </w:t>
      </w:r>
      <w:r w:rsidRPr="00C94B9D">
        <w:t>penalty. Taxes differ from fines and penalties because taxes are not intended to</w:t>
      </w:r>
      <w:r w:rsidR="00161E57">
        <w:t> </w:t>
      </w:r>
      <w:r w:rsidRPr="00C94B9D">
        <w:t>punish or prevent illegal behavior.</w:t>
      </w:r>
    </w:p>
    <w:p w14:paraId="549C2D77" w14:textId="33D9F28B" w:rsidR="00D36E3C" w:rsidRDefault="00B14324" w:rsidP="008A0F6E">
      <w:pPr>
        <w:pStyle w:val="ListNumber"/>
        <w:spacing w:after="320"/>
      </w:pPr>
      <w:r>
        <w:t>[</w:t>
      </w:r>
      <w:r w:rsidR="007D5FAF">
        <w:t>LO 2</w:t>
      </w:r>
      <w:r>
        <w:t xml:space="preserve">] </w:t>
      </w:r>
      <w:r w:rsidR="00133717">
        <w:t xml:space="preserve">Marlon and Latoya </w:t>
      </w:r>
      <w:r>
        <w:t>recently started building a house. They had to pay $300 to the county government for a building permit. Is the $300 payment a tax? Why or why not?</w:t>
      </w:r>
    </w:p>
    <w:p w14:paraId="5DBDAF13" w14:textId="77777777" w:rsidR="00D36E3C" w:rsidRDefault="00B14324" w:rsidP="008A0F6E">
      <w:pPr>
        <w:pStyle w:val="BodyText"/>
        <w:spacing w:after="320"/>
      </w:pPr>
      <w:r w:rsidRPr="00C94B9D">
        <w:t>The building permit is not considered a tax because $300 payment is directly linked to a benefit that they received (i.e., the ability to build a house).</w:t>
      </w:r>
    </w:p>
    <w:p w14:paraId="7A561116" w14:textId="7213490F" w:rsidR="00D36E3C" w:rsidRPr="00D36E3C" w:rsidRDefault="00B14324" w:rsidP="008A0F6E">
      <w:pPr>
        <w:pStyle w:val="ListNumber"/>
        <w:spacing w:after="320"/>
        <w:rPr>
          <w:b/>
        </w:rPr>
      </w:pPr>
      <w:r>
        <w:t>[</w:t>
      </w:r>
      <w:r w:rsidR="007D5FAF">
        <w:t>LO 2</w:t>
      </w:r>
      <w:r>
        <w:t xml:space="preserve">] </w:t>
      </w:r>
      <w:r w:rsidR="001C594E">
        <w:t xml:space="preserve">To help pay for the city’s new stadium, the </w:t>
      </w:r>
      <w:r w:rsidR="00947D18">
        <w:t>city</w:t>
      </w:r>
      <w:r>
        <w:t xml:space="preserve"> of Birmingham recently enacted a 1</w:t>
      </w:r>
      <w:r w:rsidR="008903F3">
        <w:t xml:space="preserve"> percent</w:t>
      </w:r>
      <w:r>
        <w:t xml:space="preserve"> surcharge on hotel rooms</w:t>
      </w:r>
      <w:r w:rsidR="001C594E">
        <w:t>.</w:t>
      </w:r>
      <w:r>
        <w:t xml:space="preserve"> Is this a tax? </w:t>
      </w:r>
      <w:r w:rsidR="00C45B4B">
        <w:t>Why or why not?</w:t>
      </w:r>
    </w:p>
    <w:p w14:paraId="130DF14D" w14:textId="77777777" w:rsidR="007F6582" w:rsidRDefault="00B14324" w:rsidP="00BC4448">
      <w:pPr>
        <w:pStyle w:val="BodyText"/>
      </w:pPr>
      <w:r w:rsidRPr="00C94B9D">
        <w:t>The 1</w:t>
      </w:r>
      <w:r w:rsidR="008903F3">
        <w:t xml:space="preserve"> percent</w:t>
      </w:r>
      <w:r w:rsidRPr="00C94B9D">
        <w:t xml:space="preserve"> surcharge is a tax. The 1</w:t>
      </w:r>
      <w:r w:rsidR="008903F3">
        <w:t xml:space="preserve"> percent</w:t>
      </w:r>
      <w:r w:rsidRPr="00C94B9D">
        <w:t xml:space="preserve"> surcharge is an earmarked tax – i.e., collected for a specific purpose. The surcharge is considered a tax because the tax payments made by taxpayers do not directly relate to the specific benefit received by the taxpayers.</w:t>
      </w:r>
    </w:p>
    <w:p w14:paraId="1FFBC30F" w14:textId="6AA690CD" w:rsidR="00D36E3C" w:rsidRPr="00D36E3C" w:rsidRDefault="00B14324" w:rsidP="00BC4448">
      <w:pPr>
        <w:pStyle w:val="ListNumber"/>
        <w:rPr>
          <w:b/>
        </w:rPr>
      </w:pPr>
      <w:r>
        <w:t>[</w:t>
      </w:r>
      <w:r w:rsidR="007D5FAF">
        <w:t>LO 2</w:t>
      </w:r>
      <w:r>
        <w:t>] As noted in Example 1-2, tolls, parking meter fees, and annual licensing fees are not considered taxes. Can you identify other fees that are similar?</w:t>
      </w:r>
    </w:p>
    <w:p w14:paraId="52A9C201" w14:textId="0B00CDFA" w:rsidR="00B14324" w:rsidRPr="00C94B9D" w:rsidRDefault="00B14324" w:rsidP="00BC4448">
      <w:pPr>
        <w:pStyle w:val="BodyText"/>
      </w:pPr>
      <w:r w:rsidRPr="00C94B9D">
        <w:t>There are several possible answers to this question. Some common examples include entrance fees to national parks, tag fees paid to local/state government for automobiles, boats, etc.</w:t>
      </w:r>
    </w:p>
    <w:p w14:paraId="56764CE1" w14:textId="45A51C0B" w:rsidR="00B14324" w:rsidRDefault="00B14324" w:rsidP="00BC4448">
      <w:pPr>
        <w:pStyle w:val="ListNumber"/>
      </w:pPr>
      <w:r>
        <w:t>[</w:t>
      </w:r>
      <w:r w:rsidR="007D5FAF">
        <w:t>LO 2</w:t>
      </w:r>
      <w:r>
        <w:t>] If the general objective of our tax system is to raise revenue, why does the income tax allow deductions for charitable contributions an</w:t>
      </w:r>
      <w:r w:rsidR="00175101">
        <w:t>d retirement plan contributions?</w:t>
      </w:r>
    </w:p>
    <w:p w14:paraId="54F85140" w14:textId="38EA9523" w:rsidR="00B14324" w:rsidRPr="00C94B9D" w:rsidRDefault="00B14324" w:rsidP="00BC4448">
      <w:pPr>
        <w:pStyle w:val="BodyText"/>
      </w:pPr>
      <w:r w:rsidRPr="00C94B9D">
        <w:t>In addition to the general objective of raising revenue, Congress uses the federal tax system to encourage certain behavior and discourage other behavior. The charitable contribution deduction is intended to encourage taxpayers to support the initiatives of charitable organizations</w:t>
      </w:r>
      <w:r w:rsidR="00E7539E">
        <w:t>,</w:t>
      </w:r>
      <w:r w:rsidRPr="00C94B9D">
        <w:t xml:space="preserve"> whereas deductions for retirement contributions are intended to encourage retirement savings. </w:t>
      </w:r>
      <w:r w:rsidR="003D1046">
        <w:t>Another objective of the tax system is to redistribute wealth.</w:t>
      </w:r>
    </w:p>
    <w:p w14:paraId="4348ACEE" w14:textId="1A6824BA" w:rsidR="00B14324" w:rsidRDefault="00B14324" w:rsidP="00BC4448">
      <w:pPr>
        <w:pStyle w:val="ListNumber"/>
      </w:pPr>
      <w:r>
        <w:t>[</w:t>
      </w:r>
      <w:r w:rsidR="007D5FAF">
        <w:t>LO 2</w:t>
      </w:r>
      <w:r>
        <w:t xml:space="preserve">] </w:t>
      </w:r>
      <w:r w:rsidRPr="008F0DD6">
        <w:t xml:space="preserve">One </w:t>
      </w:r>
      <w:r>
        <w:t>common</w:t>
      </w:r>
      <w:r w:rsidRPr="008F0DD6">
        <w:t xml:space="preserve"> argument for</w:t>
      </w:r>
      <w:r>
        <w:t xml:space="preserve"> imposing so-called</w:t>
      </w:r>
      <w:r w:rsidRPr="008F0DD6">
        <w:t xml:space="preserve"> sin taxes is the social goal of </w:t>
      </w:r>
      <w:r w:rsidRPr="008F0DD6">
        <w:rPr>
          <w:i/>
        </w:rPr>
        <w:t>reducing</w:t>
      </w:r>
      <w:r w:rsidRPr="008F0DD6">
        <w:t xml:space="preserve"> demand for such products. Using cigarettes as an example, is there a </w:t>
      </w:r>
      <w:r w:rsidRPr="008F0DD6">
        <w:lastRenderedPageBreak/>
        <w:t>segment of the population that might be sensitive to price and for whom high taxes might discourage purchases</w:t>
      </w:r>
      <w:r>
        <w:t>?</w:t>
      </w:r>
    </w:p>
    <w:p w14:paraId="7D5007AB" w14:textId="02361753" w:rsidR="00B14324" w:rsidRPr="00C94B9D" w:rsidRDefault="00B14324" w:rsidP="00BC4448">
      <w:pPr>
        <w:pStyle w:val="BodyText"/>
      </w:pPr>
      <w:r w:rsidRPr="00C94B9D">
        <w:t>The most obvious segment sensitive to price may be teenagers and younger adults</w:t>
      </w:r>
      <w:r w:rsidR="003D1046">
        <w:t xml:space="preserve"> that typically have less disposable income</w:t>
      </w:r>
      <w:r w:rsidRPr="00C94B9D">
        <w:t>, although price sensitivity</w:t>
      </w:r>
      <w:r w:rsidR="003D1046">
        <w:t xml:space="preserve"> or elasticity</w:t>
      </w:r>
      <w:r w:rsidRPr="00C94B9D">
        <w:t xml:space="preserve"> will vary by taxpayer.</w:t>
      </w:r>
    </w:p>
    <w:p w14:paraId="2DEA16C1" w14:textId="34A98D33" w:rsidR="00D36E3C" w:rsidRPr="00161E57" w:rsidRDefault="00B14324" w:rsidP="00645920">
      <w:pPr>
        <w:pStyle w:val="Listnumber10"/>
        <w:rPr>
          <w:spacing w:val="2"/>
        </w:rPr>
      </w:pPr>
      <w:r w:rsidRPr="00161E57">
        <w:rPr>
          <w:spacing w:val="2"/>
        </w:rPr>
        <w:t>[</w:t>
      </w:r>
      <w:r w:rsidR="007D5FAF" w:rsidRPr="00161E57">
        <w:rPr>
          <w:spacing w:val="2"/>
        </w:rPr>
        <w:t>LO 3</w:t>
      </w:r>
      <w:r w:rsidRPr="00161E57">
        <w:rPr>
          <w:spacing w:val="2"/>
        </w:rPr>
        <w:t xml:space="preserve">] </w:t>
      </w:r>
      <w:r w:rsidR="00133717" w:rsidRPr="00161E57">
        <w:rPr>
          <w:spacing w:val="2"/>
        </w:rPr>
        <w:t xml:space="preserve">Dontae </w:t>
      </w:r>
      <w:r w:rsidRPr="00161E57">
        <w:rPr>
          <w:spacing w:val="2"/>
        </w:rPr>
        <w:t xml:space="preserve">stated that he didn’t want to earn any more money because it would “put him in a higher tax bracket.” What is wrong with </w:t>
      </w:r>
      <w:r w:rsidR="00133717" w:rsidRPr="00161E57">
        <w:rPr>
          <w:spacing w:val="2"/>
        </w:rPr>
        <w:t xml:space="preserve">Dontae’s </w:t>
      </w:r>
      <w:r w:rsidRPr="00161E57">
        <w:rPr>
          <w:spacing w:val="2"/>
        </w:rPr>
        <w:t>reasoning?</w:t>
      </w:r>
    </w:p>
    <w:p w14:paraId="3F04BCAD" w14:textId="4C5FDE83" w:rsidR="00645920" w:rsidRDefault="00B14324" w:rsidP="00645920">
      <w:pPr>
        <w:pStyle w:val="BodyText"/>
      </w:pPr>
      <w:r w:rsidRPr="00C94B9D">
        <w:t xml:space="preserve">Although earning additional taxable income may increase </w:t>
      </w:r>
      <w:r w:rsidR="00133717">
        <w:t>Dontae</w:t>
      </w:r>
      <w:r w:rsidR="00133717" w:rsidRPr="00C94B9D">
        <w:t xml:space="preserve">’s </w:t>
      </w:r>
      <w:r w:rsidRPr="00C94B9D">
        <w:t xml:space="preserve">marginal tax rate (i.e., put him in a higher tax bracket), the additional income earned does not affect the taxes that </w:t>
      </w:r>
      <w:r w:rsidR="00133717">
        <w:t>Dontae</w:t>
      </w:r>
      <w:r w:rsidR="00133717" w:rsidRPr="00C94B9D">
        <w:t xml:space="preserve"> </w:t>
      </w:r>
      <w:r w:rsidRPr="00C94B9D">
        <w:t xml:space="preserve">will pay on his existing income. Moving to a higher tax bracket simply means that </w:t>
      </w:r>
      <w:r w:rsidR="00133717">
        <w:t>Dontae</w:t>
      </w:r>
      <w:r w:rsidR="00133717" w:rsidRPr="00C94B9D">
        <w:t xml:space="preserve"> </w:t>
      </w:r>
      <w:r w:rsidRPr="00C94B9D">
        <w:t>will pay a higher tax rate on the additional income earned (not</w:t>
      </w:r>
      <w:r w:rsidR="00B02083">
        <w:t xml:space="preserve"> on the</w:t>
      </w:r>
      <w:r w:rsidRPr="00C94B9D">
        <w:t xml:space="preserve"> income that he already has).</w:t>
      </w:r>
    </w:p>
    <w:p w14:paraId="4BA55BEB" w14:textId="6F09C2AE" w:rsidR="00D36E3C" w:rsidRDefault="00B14324" w:rsidP="00645920">
      <w:pPr>
        <w:pStyle w:val="Listnumber10"/>
      </w:pPr>
      <w:r>
        <w:t>[</w:t>
      </w:r>
      <w:r w:rsidR="007D5FAF">
        <w:t>LO 3</w:t>
      </w:r>
      <w:r>
        <w:t>] Describe the three different tax rates discussed in the chapter and how taxpayers might use them.</w:t>
      </w:r>
    </w:p>
    <w:p w14:paraId="68744B3F" w14:textId="14E818F7" w:rsidR="00B14324" w:rsidRPr="00C94B9D" w:rsidRDefault="00B14324" w:rsidP="00084F0F">
      <w:pPr>
        <w:pStyle w:val="BodyText"/>
        <w:spacing w:after="360"/>
      </w:pPr>
      <w:r w:rsidRPr="00C94B9D">
        <w:t>The marginal tax rate is the tax rate that applies to the taxpayer’s additional taxable income or deductions that the taxpayer is evaluating in a decision. Specifically,</w:t>
      </w:r>
    </w:p>
    <w:p w14:paraId="160249B3" w14:textId="3F8B87CB" w:rsidR="00B14324" w:rsidRPr="00C94B9D" w:rsidRDefault="00AE61E0" w:rsidP="00084F0F">
      <w:pPr>
        <w:pStyle w:val="BodyText"/>
        <w:spacing w:after="660"/>
        <w:ind w:left="0"/>
      </w:pPr>
      <w:r w:rsidRPr="001B7343">
        <w:rPr>
          <w:position w:val="-28"/>
        </w:rPr>
        <w:object w:dxaOrig="8220" w:dyaOrig="660" w14:anchorId="4B68E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31.7pt" o:ole="">
            <v:imagedata r:id="rId11" o:title=""/>
          </v:shape>
          <o:OLEObject Type="Embed" ProgID="Equation.DSMT4" ShapeID="_x0000_i1025" DrawAspect="Content" ObjectID="_1751712510" r:id="rId12"/>
        </w:object>
      </w:r>
    </w:p>
    <w:p w14:paraId="04EB735D" w14:textId="77777777" w:rsidR="00C4451C" w:rsidRDefault="00B14324" w:rsidP="00C4451C">
      <w:pPr>
        <w:pStyle w:val="BodyText"/>
      </w:pPr>
      <w:r w:rsidRPr="00C94B9D">
        <w:t>The marginal tax rate is particularly useful in tax planning because it represents the rate of taxation or savings that would apply to additional taxable income or tax deductions.</w:t>
      </w:r>
    </w:p>
    <w:p w14:paraId="7187306A" w14:textId="27127940" w:rsidR="00B14324" w:rsidRPr="00C94B9D" w:rsidRDefault="00B14324" w:rsidP="00C4451C">
      <w:pPr>
        <w:pStyle w:val="BodyText"/>
      </w:pPr>
      <w:r w:rsidRPr="00C94B9D">
        <w:t>The average tax rate represents the taxpayer’s average level of taxation on each dollar of taxable income. Specifically,</w:t>
      </w:r>
    </w:p>
    <w:p w14:paraId="7E2BD447" w14:textId="1C968490" w:rsidR="00B14324" w:rsidRPr="00C94B9D" w:rsidRDefault="00B14324" w:rsidP="00084F0F">
      <w:pPr>
        <w:pStyle w:val="BodyText"/>
        <w:ind w:left="1440"/>
      </w:pPr>
      <w:r w:rsidRPr="00C94B9D">
        <w:t xml:space="preserve">Average Tax Rate = </w:t>
      </w:r>
      <w:r w:rsidR="009D6F1C" w:rsidRPr="00C94B9D">
        <w:rPr>
          <w:position w:val="-24"/>
        </w:rPr>
        <w:object w:dxaOrig="1579" w:dyaOrig="620" w14:anchorId="066936F7">
          <v:shape id="_x0000_i1026" type="#_x0000_t75" style="width:79.7pt;height:29.15pt" o:ole="">
            <v:imagedata r:id="rId13" o:title=""/>
          </v:shape>
          <o:OLEObject Type="Embed" ProgID="Equation.DSMT4" ShapeID="_x0000_i1026" DrawAspect="Content" ObjectID="_1751712511" r:id="rId14"/>
        </w:object>
      </w:r>
    </w:p>
    <w:p w14:paraId="0EEB3C50" w14:textId="77777777" w:rsidR="00B14324" w:rsidRPr="00C94B9D" w:rsidRDefault="00B14324" w:rsidP="009F55D4">
      <w:pPr>
        <w:pStyle w:val="BodyText"/>
      </w:pPr>
      <w:r w:rsidRPr="00C94B9D">
        <w:t>The average tax rate is often used in budgeting tax expense as a portion of income (i.e., what percent of taxable income earned is paid in tax).</w:t>
      </w:r>
    </w:p>
    <w:p w14:paraId="21930746" w14:textId="0AC2449A" w:rsidR="00161E57" w:rsidRDefault="00B14324" w:rsidP="009F55D4">
      <w:pPr>
        <w:pStyle w:val="BodyText"/>
      </w:pPr>
      <w:r w:rsidRPr="00C94B9D">
        <w:t xml:space="preserve">The effective tax rate represents the taxpayer’s average rate of taxation on each dollar of total income (i.e., taxable </w:t>
      </w:r>
      <w:r w:rsidRPr="00C94B9D">
        <w:rPr>
          <w:iCs/>
        </w:rPr>
        <w:t>and</w:t>
      </w:r>
      <w:r w:rsidRPr="00C94B9D">
        <w:t xml:space="preserve"> nontaxable income). Specifically,</w:t>
      </w:r>
    </w:p>
    <w:p w14:paraId="479C4704" w14:textId="5D911301" w:rsidR="00B14324" w:rsidRPr="00C94B9D" w:rsidRDefault="00B14324" w:rsidP="00403555">
      <w:pPr>
        <w:pStyle w:val="BodyText"/>
        <w:ind w:left="1440"/>
      </w:pPr>
      <w:r w:rsidRPr="00C94B9D">
        <w:lastRenderedPageBreak/>
        <w:t xml:space="preserve">Effective Tax Rate = </w:t>
      </w:r>
      <w:r w:rsidR="009F55D4" w:rsidRPr="00C94B9D">
        <w:rPr>
          <w:position w:val="-24"/>
        </w:rPr>
        <w:object w:dxaOrig="1380" w:dyaOrig="620" w14:anchorId="0D6E4E3E">
          <v:shape id="_x0000_i1027" type="#_x0000_t75" style="width:68.15pt;height:29.15pt" o:ole="">
            <v:imagedata r:id="rId15" o:title=""/>
          </v:shape>
          <o:OLEObject Type="Embed" ProgID="Equation.DSMT4" ShapeID="_x0000_i1027" DrawAspect="Content" ObjectID="_1751712512" r:id="rId16"/>
        </w:object>
      </w:r>
    </w:p>
    <w:p w14:paraId="5A33B763" w14:textId="77777777" w:rsidR="00A918A3" w:rsidRDefault="00E152DE" w:rsidP="00A918A3">
      <w:pPr>
        <w:pStyle w:val="BodyText"/>
      </w:pPr>
      <w:r>
        <w:t>T</w:t>
      </w:r>
      <w:r w:rsidR="00B14324" w:rsidRPr="00E152DE">
        <w:t>he effective tax rate provides a depiction of a taxpayer’s tax burden because it depicts the taxpayer’s total tax paid as a ratio of the sum of both taxable and nontaxable income earned.</w:t>
      </w:r>
    </w:p>
    <w:p w14:paraId="1A6E2C90" w14:textId="59CE6BD6" w:rsidR="00A918A3" w:rsidRDefault="00B14324" w:rsidP="004E7D82">
      <w:pPr>
        <w:pStyle w:val="Listnumber10"/>
      </w:pPr>
      <w:r>
        <w:t>[</w:t>
      </w:r>
      <w:r w:rsidR="007D5FAF">
        <w:t>LO 3</w:t>
      </w:r>
      <w:r>
        <w:t>] Which is a more appropriate tax rate to use to compare taxpayers’ tax burdens – the average or the effective tax rate? Why?</w:t>
      </w:r>
    </w:p>
    <w:p w14:paraId="2595D5DA" w14:textId="77777777" w:rsidR="00A918A3" w:rsidRDefault="00B14324" w:rsidP="004E7D82">
      <w:pPr>
        <w:pStyle w:val="BodyText"/>
      </w:pPr>
      <w:r w:rsidRPr="00C94B9D">
        <w:t>Relative to the average tax rate, the effective tax rate provides a better depiction of a taxpayer’s tax burden because it depicts the taxpayer’s total tax paid as a ratio of the sum of both taxable and nontaxable income earned.</w:t>
      </w:r>
    </w:p>
    <w:p w14:paraId="47D8FD57" w14:textId="77777777" w:rsidR="00A918A3" w:rsidRPr="00A918A3" w:rsidRDefault="00B14324" w:rsidP="004E7D82">
      <w:pPr>
        <w:pStyle w:val="Listnumber10"/>
        <w:rPr>
          <w:b/>
        </w:rPr>
      </w:pPr>
      <w:r>
        <w:t>[</w:t>
      </w:r>
      <w:r w:rsidR="007D5FAF">
        <w:t>LO 3</w:t>
      </w:r>
      <w:r>
        <w:t>] Describe the differences between a proportional, progressive, and regressive tax rate structure.</w:t>
      </w:r>
    </w:p>
    <w:p w14:paraId="1C8307D2" w14:textId="77777777" w:rsidR="007F6582" w:rsidRDefault="00B14324" w:rsidP="004E7D82">
      <w:pPr>
        <w:pStyle w:val="BodyText"/>
      </w:pPr>
      <w:r w:rsidRPr="00C94B9D">
        <w:t>A proportional (flat) tax rate structure imposes a constant tax rate throughout the tax base. In other words, as the tax base increases, the taxes paid increases, but the marginal tax rate remains constant. Because the marginal tax rate is constant across all levels of the tax base, the average tax rate remains constant across the tax base and always equals the marginal tax rate. Common examples of proportional taxes include sales taxes and excise taxes (i.e., taxes based on quantity such as gallons of gas purchased).</w:t>
      </w:r>
    </w:p>
    <w:p w14:paraId="646083CF" w14:textId="77777777" w:rsidR="007F6582" w:rsidRDefault="00B14324" w:rsidP="00577276">
      <w:pPr>
        <w:pStyle w:val="BodyText"/>
        <w:spacing w:after="260"/>
      </w:pPr>
      <w:r w:rsidRPr="00C94B9D">
        <w:t xml:space="preserve">A progressive tax rate structure imposes an increasing marginal tax rate as the tax base increases. In other words, as the tax base increases, both the marginal tax rate and the taxes paid increase. Common examples of progressive tax rate structures include federal and </w:t>
      </w:r>
      <w:r w:rsidR="00394413">
        <w:t xml:space="preserve">most </w:t>
      </w:r>
      <w:r w:rsidRPr="00C94B9D">
        <w:t>state income taxes and federal estate and gift taxes.</w:t>
      </w:r>
    </w:p>
    <w:p w14:paraId="5F9F15CA" w14:textId="69CFCFB7" w:rsidR="00B14324" w:rsidRDefault="00B14324" w:rsidP="004E7D82">
      <w:pPr>
        <w:pStyle w:val="BodyText"/>
      </w:pPr>
      <w:r w:rsidRPr="00C94B9D">
        <w:t>A regressive tax rate structure imposes a decreasing marginal tax rate as the tax base increases. In other words, as the tax base increases, the taxes paid increases, but the marginal tax rate decreases. Regressive tax rate structures are not common. In the United States, the Social Security tax</w:t>
      </w:r>
      <w:r w:rsidR="00A81F43">
        <w:t xml:space="preserve"> and the federal employment tax</w:t>
      </w:r>
      <w:r w:rsidRPr="00C94B9D">
        <w:t xml:space="preserve"> employ</w:t>
      </w:r>
      <w:r w:rsidR="006F5BEE">
        <w:t xml:space="preserve"> </w:t>
      </w:r>
      <w:r w:rsidRPr="00C94B9D">
        <w:t xml:space="preserve">a regressive tax rate structure. However, there are other regressive taxes when the tax is viewed in terms of effective tax rates. For example, a sales tax </w:t>
      </w:r>
      <w:proofErr w:type="gramStart"/>
      <w:r w:rsidRPr="00C94B9D">
        <w:t>by definition is</w:t>
      </w:r>
      <w:proofErr w:type="gramEnd"/>
      <w:r w:rsidRPr="00C94B9D">
        <w:t xml:space="preserve"> a proportional tax – i.e., as taxable purchases increase, the sales tax rate (i.e., the marginal tax rate) remains constant. </w:t>
      </w:r>
      <w:r w:rsidR="00546C24" w:rsidRPr="00546C24">
        <w:t>Nonetheless, when you consider that the prop</w:t>
      </w:r>
      <w:r w:rsidR="00546C24">
        <w:t>or</w:t>
      </w:r>
      <w:r w:rsidR="00546C24" w:rsidRPr="00546C24">
        <w:t xml:space="preserve">tion of your total income spent on taxable </w:t>
      </w:r>
      <w:r w:rsidR="00546C24">
        <w:t>purchases</w:t>
      </w:r>
      <w:r w:rsidR="00546C24" w:rsidRPr="00546C24">
        <w:t xml:space="preserve"> likely decreases as your total income in</w:t>
      </w:r>
      <w:r w:rsidR="00546C24">
        <w:t>c</w:t>
      </w:r>
      <w:r w:rsidR="00546C24" w:rsidRPr="00546C24">
        <w:t>reases, you can see the sale tax as a regressive tax.</w:t>
      </w:r>
    </w:p>
    <w:p w14:paraId="2C1403FD" w14:textId="35095BCC" w:rsidR="004E7D82" w:rsidRPr="004E7D82" w:rsidRDefault="00B14324" w:rsidP="004E7D82">
      <w:pPr>
        <w:pStyle w:val="Listnumber10"/>
        <w:rPr>
          <w:b/>
        </w:rPr>
      </w:pPr>
      <w:r>
        <w:t>[</w:t>
      </w:r>
      <w:r w:rsidR="007D5FAF">
        <w:t>LO 3</w:t>
      </w:r>
      <w:r>
        <w:t xml:space="preserve">] </w:t>
      </w:r>
      <w:r w:rsidR="0088534B">
        <w:t>Arnold and Lilly</w:t>
      </w:r>
      <w:r>
        <w:t xml:space="preserve"> recently </w:t>
      </w:r>
      <w:proofErr w:type="gramStart"/>
      <w:r>
        <w:t>had a discussion about</w:t>
      </w:r>
      <w:proofErr w:type="gramEnd"/>
      <w:r>
        <w:t xml:space="preserve"> whether a sales tax is a proportional tax or a regressive tax. </w:t>
      </w:r>
      <w:r w:rsidR="000A571D">
        <w:t>Arnold</w:t>
      </w:r>
      <w:r w:rsidR="0088534B">
        <w:t xml:space="preserve"> </w:t>
      </w:r>
      <w:r w:rsidR="00E154A5">
        <w:t xml:space="preserve">argued </w:t>
      </w:r>
      <w:r>
        <w:t xml:space="preserve">that a sales tax is regressive. </w:t>
      </w:r>
      <w:r w:rsidR="000A571D">
        <w:t>Lilly</w:t>
      </w:r>
      <w:r w:rsidR="0088534B">
        <w:t xml:space="preserve"> </w:t>
      </w:r>
      <w:r w:rsidR="00E154A5">
        <w:t xml:space="preserve">countered </w:t>
      </w:r>
      <w:r>
        <w:t xml:space="preserve">that the sales tax is a flat tax. Who </w:t>
      </w:r>
      <w:r w:rsidR="00E154A5">
        <w:t>wa</w:t>
      </w:r>
      <w:r>
        <w:t>s correct?</w:t>
      </w:r>
    </w:p>
    <w:p w14:paraId="15E179AC" w14:textId="23AB12AE" w:rsidR="00D2177C" w:rsidRDefault="0088534B" w:rsidP="00C3648C">
      <w:pPr>
        <w:pStyle w:val="BodyText"/>
      </w:pPr>
      <w:r w:rsidRPr="00045B07">
        <w:lastRenderedPageBreak/>
        <w:t>Arnold and Lilly</w:t>
      </w:r>
      <w:r w:rsidR="00595886" w:rsidRPr="00045B07">
        <w:t xml:space="preserve"> </w:t>
      </w:r>
      <w:r w:rsidR="00F5535C">
        <w:t>we</w:t>
      </w:r>
      <w:r w:rsidR="00F5535C" w:rsidRPr="00045B07">
        <w:t>re</w:t>
      </w:r>
      <w:r w:rsidR="00F5535C" w:rsidRPr="00C94B9D">
        <w:t xml:space="preserve"> </w:t>
      </w:r>
      <w:r w:rsidR="00B14324" w:rsidRPr="00C94B9D">
        <w:t xml:space="preserve">both correct. A sales tax </w:t>
      </w:r>
      <w:proofErr w:type="gramStart"/>
      <w:r w:rsidR="00B14324" w:rsidRPr="00C94B9D">
        <w:t>by definition is</w:t>
      </w:r>
      <w:proofErr w:type="gramEnd"/>
      <w:r w:rsidR="00B14324" w:rsidRPr="00C94B9D">
        <w:t xml:space="preserve"> a proportional tax – i.e., as taxable purchases increase, the sales tax rate (i.e., the marginal tax rate) remains constant. For this reason, </w:t>
      </w:r>
      <w:r>
        <w:t>Arnold</w:t>
      </w:r>
      <w:r w:rsidRPr="00C94B9D">
        <w:t xml:space="preserve"> </w:t>
      </w:r>
      <w:r w:rsidR="00F5535C">
        <w:t>was</w:t>
      </w:r>
      <w:r w:rsidR="00F5535C" w:rsidRPr="00C94B9D">
        <w:t xml:space="preserve"> </w:t>
      </w:r>
      <w:r w:rsidR="00B14324" w:rsidRPr="00C94B9D">
        <w:t xml:space="preserve">correct. Nonetheless, when you consider that the proportion of one’s total income spent on taxable purchases likely decreases as total income increases, the sales tax may be considered a regressive tax. </w:t>
      </w:r>
      <w:r w:rsidR="003D1046">
        <w:t>A good example of this is food</w:t>
      </w:r>
      <w:r w:rsidR="00175063">
        <w:t>. A</w:t>
      </w:r>
      <w:r w:rsidR="003D1046">
        <w:t xml:space="preserve">lthough higher-income taxpayers may pay more for food than lower-income taxpayers, higher-income taxpayers spend a smaller percentage of their income on food—this is why many states exempt food from the sales tax base—because of its regressive nature. </w:t>
      </w:r>
      <w:r w:rsidR="00B14324" w:rsidRPr="00C94B9D">
        <w:t xml:space="preserve">For this reason, </w:t>
      </w:r>
      <w:r>
        <w:t xml:space="preserve">Lilly </w:t>
      </w:r>
      <w:r w:rsidR="00F5535C">
        <w:t>was</w:t>
      </w:r>
      <w:r w:rsidR="00B14324" w:rsidRPr="00C94B9D">
        <w:t xml:space="preserve"> correct.</w:t>
      </w:r>
    </w:p>
    <w:p w14:paraId="4B1A6B9D" w14:textId="74F8685C" w:rsidR="00C3648C" w:rsidRDefault="00B14324" w:rsidP="00C3648C">
      <w:pPr>
        <w:pStyle w:val="Listnumber10"/>
      </w:pPr>
      <w:r>
        <w:t>[</w:t>
      </w:r>
      <w:r w:rsidR="007D5FAF">
        <w:t>LO 4</w:t>
      </w:r>
      <w:r>
        <w:t>] Which is the largest tax collected by the U.S. government? What types of taxpayers are subject to this tax?</w:t>
      </w:r>
    </w:p>
    <w:p w14:paraId="544C319A" w14:textId="78C898BD" w:rsidR="00B14324" w:rsidRDefault="00B14324" w:rsidP="00C3648C">
      <w:pPr>
        <w:pStyle w:val="BodyText"/>
      </w:pPr>
      <w:r w:rsidRPr="00C94B9D">
        <w:t>The federal income tax is the largest tax collected by the U.S. government. Currently, federal income taxes are levied on individuals, corporations, estates, and trusts.</w:t>
      </w:r>
    </w:p>
    <w:p w14:paraId="4D3E9716" w14:textId="71590EED" w:rsidR="0006205F" w:rsidRDefault="00B14324" w:rsidP="0006205F">
      <w:pPr>
        <w:pStyle w:val="Listnumber10"/>
      </w:pPr>
      <w:r>
        <w:t>[</w:t>
      </w:r>
      <w:r w:rsidR="007D5FAF">
        <w:t>LO 4</w:t>
      </w:r>
      <w:r>
        <w:t xml:space="preserve">] What is the tax base for the Social Security and Medicare taxes for an </w:t>
      </w:r>
      <w:r w:rsidR="001B7BE5">
        <w:t>employe</w:t>
      </w:r>
      <w:r w:rsidR="00AC4735">
        <w:t>e</w:t>
      </w:r>
      <w:r w:rsidR="001B7BE5">
        <w:t xml:space="preserve"> or </w:t>
      </w:r>
      <w:r>
        <w:t>employer? What is the tax base for Social Security and Medicare taxes for a sel</w:t>
      </w:r>
      <w:r w:rsidR="00947D18">
        <w:t>f-employed individual? Is the s</w:t>
      </w:r>
      <w:r>
        <w:t>elf</w:t>
      </w:r>
      <w:r w:rsidR="00947D18">
        <w:t>-employment t</w:t>
      </w:r>
      <w:r>
        <w:t>ax in addition to or in lieu of federal income tax?</w:t>
      </w:r>
    </w:p>
    <w:p w14:paraId="78A01B93" w14:textId="30B1C9DB" w:rsidR="0006205F" w:rsidRDefault="00B14324" w:rsidP="0006205F">
      <w:pPr>
        <w:pStyle w:val="BodyText"/>
      </w:pPr>
      <w:r w:rsidRPr="00C94B9D">
        <w:t>Employee wages is the tax base for the Social Security and Medicare taxes. Net earnings from self-empl</w:t>
      </w:r>
      <w:r w:rsidR="00947D18">
        <w:t xml:space="preserve">oyment </w:t>
      </w:r>
      <w:proofErr w:type="gramStart"/>
      <w:r w:rsidR="00947D18">
        <w:t>is</w:t>
      </w:r>
      <w:proofErr w:type="gramEnd"/>
      <w:r w:rsidR="00947D18">
        <w:t xml:space="preserve"> the tax base for the s</w:t>
      </w:r>
      <w:r w:rsidRPr="00C94B9D">
        <w:t>elf</w:t>
      </w:r>
      <w:r w:rsidR="00947D18">
        <w:t>-employment tax. The s</w:t>
      </w:r>
      <w:r w:rsidRPr="00C94B9D">
        <w:t>elf</w:t>
      </w:r>
      <w:r w:rsidR="00947D18">
        <w:t>-employment t</w:t>
      </w:r>
      <w:r w:rsidRPr="00C94B9D">
        <w:t xml:space="preserve">ax is in addition to the federal income tax. </w:t>
      </w:r>
      <w:r w:rsidR="003D1046">
        <w:t>The same is true for employment taxes—they are in addition to the federal income tax.</w:t>
      </w:r>
    </w:p>
    <w:p w14:paraId="39B3DCCF" w14:textId="77777777" w:rsidR="0006205F" w:rsidRDefault="00B14324" w:rsidP="0006205F">
      <w:pPr>
        <w:pStyle w:val="Listnumber10"/>
      </w:pPr>
      <w:r>
        <w:t>[</w:t>
      </w:r>
      <w:r w:rsidR="007D5FAF">
        <w:t>LO 4</w:t>
      </w:r>
      <w:r>
        <w:t>] What are unemployment taxes?</w:t>
      </w:r>
    </w:p>
    <w:p w14:paraId="743927A6" w14:textId="2F99B69E" w:rsidR="0006205F" w:rsidRDefault="00B14324" w:rsidP="0006205F">
      <w:pPr>
        <w:pStyle w:val="BodyText"/>
      </w:pPr>
      <w:r w:rsidRPr="00C94B9D">
        <w:t>Employers are required to pay federal and state unemployment taxes, which fund temporary unemployment benefits for individuals terminated from their jobs without cause. The tax base for the unemployment taxes is wages or salary.</w:t>
      </w:r>
    </w:p>
    <w:p w14:paraId="2390C32E" w14:textId="77777777" w:rsidR="0006205F" w:rsidRDefault="00B14324" w:rsidP="0006205F">
      <w:pPr>
        <w:pStyle w:val="Listnumber10"/>
      </w:pPr>
      <w:r>
        <w:t>[</w:t>
      </w:r>
      <w:r w:rsidR="007D5FAF">
        <w:t>LO 4</w:t>
      </w:r>
      <w:r>
        <w:t>] What is the distinguishing feature of an excise tax?</w:t>
      </w:r>
    </w:p>
    <w:p w14:paraId="62678720" w14:textId="07A9AFE3" w:rsidR="0006205F" w:rsidRDefault="00B14324" w:rsidP="008A0F6E">
      <w:pPr>
        <w:pStyle w:val="BodyText"/>
        <w:spacing w:after="960"/>
      </w:pPr>
      <w:r w:rsidRPr="00C94B9D">
        <w:t xml:space="preserve">Excise taxes differ from other taxes in that the tax base on excise taxes is typically based on the quantity of an item or service purchased. The federal government imposes </w:t>
      </w:r>
      <w:proofErr w:type="gramStart"/>
      <w:r w:rsidRPr="00C94B9D">
        <w:t>a number of</w:t>
      </w:r>
      <w:proofErr w:type="gramEnd"/>
      <w:r w:rsidRPr="00C94B9D">
        <w:t xml:space="preserve"> excise taxes on goods such as alcohol, diesel fuel, gasoline, tobacco products and services such as telephone services. In addition, states also often impose excise taxes on these same items.</w:t>
      </w:r>
    </w:p>
    <w:p w14:paraId="7A1C1559" w14:textId="13CD5E6D" w:rsidR="0006205F" w:rsidRDefault="00B14324" w:rsidP="008A0F6E">
      <w:pPr>
        <w:pStyle w:val="Listnumber10"/>
        <w:spacing w:after="360"/>
      </w:pPr>
      <w:r>
        <w:lastRenderedPageBreak/>
        <w:t>[</w:t>
      </w:r>
      <w:r w:rsidR="007D5FAF">
        <w:t>LO 4</w:t>
      </w:r>
      <w:r>
        <w:t>] What are some of the taxes that currently are unique to state and local governments? What are some of the taxes that the federal, state, and local governments each utilize?</w:t>
      </w:r>
    </w:p>
    <w:p w14:paraId="18383927" w14:textId="48AC2F99" w:rsidR="0006205F" w:rsidRDefault="00B14324" w:rsidP="008A0F6E">
      <w:pPr>
        <w:pStyle w:val="BodyText"/>
        <w:spacing w:after="320"/>
      </w:pPr>
      <w:r w:rsidRPr="00C94B9D">
        <w:t>The sales, use, and property (personal, real, intangible) taxes are unique to state and local governments. Taxes that are common among the federal, state, and local governments include income taxes, excise taxes, and estate and gift taxes.</w:t>
      </w:r>
    </w:p>
    <w:p w14:paraId="3F3C45EC" w14:textId="05E06F08" w:rsidR="0006205F" w:rsidRPr="0006205F" w:rsidRDefault="00B14324" w:rsidP="008A0F6E">
      <w:pPr>
        <w:pStyle w:val="Listnumber10"/>
        <w:spacing w:after="360"/>
        <w:rPr>
          <w:b/>
        </w:rPr>
      </w:pPr>
      <w:r>
        <w:t>[</w:t>
      </w:r>
      <w:r w:rsidR="007D5FAF">
        <w:t>LO 4</w:t>
      </w:r>
      <w:r>
        <w:t>] The state of Georgia recently increased its tax on a pack of cigarettes by $2. What type of tax is this? Why might Georgia choose this type of tax?</w:t>
      </w:r>
    </w:p>
    <w:p w14:paraId="75D756FF" w14:textId="0E103065" w:rsidR="00D2177C" w:rsidRDefault="00B14324" w:rsidP="008A0F6E">
      <w:pPr>
        <w:pStyle w:val="BodyText"/>
        <w:spacing w:after="320"/>
      </w:pPr>
      <w:r w:rsidRPr="00C94B9D">
        <w:t>The cigarette tax is both considered an excise tax (i.e., a tax based on quantity purchased) and a “sin” tax (i.e., a tax on goods that are deemed to be socially undesirable). Georgia may choose this type of tax to discourage smoking and because sin taxes are often viewed as acceptable ways of increasing tax revenues.</w:t>
      </w:r>
    </w:p>
    <w:p w14:paraId="07557CA5" w14:textId="77777777" w:rsidR="0006205F" w:rsidRDefault="00B14324" w:rsidP="008A0F6E">
      <w:pPr>
        <w:pStyle w:val="Listnumber10"/>
        <w:spacing w:after="360"/>
      </w:pPr>
      <w:r>
        <w:t>[</w:t>
      </w:r>
      <w:r w:rsidR="007D5FAF">
        <w:t>LO 4</w:t>
      </w:r>
      <w:r>
        <w:t>] What is the difference between a sales tax and a use tax?</w:t>
      </w:r>
    </w:p>
    <w:p w14:paraId="23BB1E6F" w14:textId="1E1D45CB" w:rsidR="00161E57" w:rsidRDefault="00B14324" w:rsidP="008A0F6E">
      <w:pPr>
        <w:pStyle w:val="BodyText"/>
        <w:spacing w:after="320"/>
      </w:pPr>
      <w:r w:rsidRPr="00C94B9D">
        <w:t>The tax base for sales taxes is retail sales of goods (and some services). The tax base for the use tax is the retail price of goods owned, possessed or consumed within a state that were not purchased within the state (e.g., goods purchased over the internet).</w:t>
      </w:r>
      <w:r w:rsidR="00321AB4">
        <w:t xml:space="preserve"> The prevalence of the use tax has significantly declined since economic nexus for sales taxes </w:t>
      </w:r>
      <w:r w:rsidR="00FA4F8A">
        <w:t xml:space="preserve">was </w:t>
      </w:r>
      <w:r w:rsidR="00321AB4">
        <w:t xml:space="preserve">found to be constitutional (see </w:t>
      </w:r>
      <w:r w:rsidR="00FA4F8A">
        <w:t>State and Local Taxes chapter</w:t>
      </w:r>
      <w:r w:rsidR="00321AB4">
        <w:t xml:space="preserve"> for a discussion).</w:t>
      </w:r>
    </w:p>
    <w:p w14:paraId="52F9792E" w14:textId="640B51F0" w:rsidR="000A4CDA" w:rsidRDefault="00B14324" w:rsidP="008A0F6E">
      <w:pPr>
        <w:pStyle w:val="Listnumber10"/>
        <w:spacing w:after="320"/>
      </w:pPr>
      <w:r>
        <w:t>[</w:t>
      </w:r>
      <w:r w:rsidR="007D5FAF">
        <w:t>LO 4</w:t>
      </w:r>
      <w:r>
        <w:t xml:space="preserve">] What is an </w:t>
      </w:r>
      <w:r w:rsidRPr="00C3295E">
        <w:rPr>
          <w:iCs/>
        </w:rPr>
        <w:t>ad valorem</w:t>
      </w:r>
      <w:r>
        <w:t xml:space="preserve"> tax? Name an example of this type of tax.</w:t>
      </w:r>
    </w:p>
    <w:p w14:paraId="09610840" w14:textId="2153522F" w:rsidR="000A4CDA" w:rsidRDefault="00B14324" w:rsidP="008A0F6E">
      <w:pPr>
        <w:pStyle w:val="BodyText"/>
        <w:spacing w:after="320"/>
      </w:pPr>
      <w:r w:rsidRPr="00C94B9D">
        <w:t>An ad valorem tax is a tax based on the fair market value of property. Real and personal property taxes are examples of ad valorem taxes.</w:t>
      </w:r>
    </w:p>
    <w:p w14:paraId="3A23D1EE" w14:textId="77777777" w:rsidR="000A4CDA" w:rsidRDefault="00B14324" w:rsidP="008A0F6E">
      <w:pPr>
        <w:pStyle w:val="Listnumber10"/>
        <w:spacing w:after="320"/>
      </w:pPr>
      <w:r>
        <w:t>[</w:t>
      </w:r>
      <w:r w:rsidR="007D5FAF">
        <w:t>LO 4</w:t>
      </w:r>
      <w:r>
        <w:t>] What are the differences between an explicit and an implicit tax?</w:t>
      </w:r>
    </w:p>
    <w:p w14:paraId="17C9211F" w14:textId="3F31AFF5" w:rsidR="000A4CDA" w:rsidRDefault="00B14324" w:rsidP="008A0F6E">
      <w:pPr>
        <w:pStyle w:val="BodyText"/>
        <w:spacing w:after="320"/>
      </w:pPr>
      <w:r w:rsidRPr="00C94B9D">
        <w:t xml:space="preserve">An explicit tax is a tax that is directly imposed by a government unit and easily quantified. Implicit taxes are the reduced rates of </w:t>
      </w:r>
      <w:r w:rsidR="00947D18">
        <w:t>pretax</w:t>
      </w:r>
      <w:r w:rsidRPr="00C94B9D">
        <w:t xml:space="preserve"> return that a tax-favored asset produces (e.g., the lower </w:t>
      </w:r>
      <w:r w:rsidR="00947D18">
        <w:t>pretax</w:t>
      </w:r>
      <w:r w:rsidRPr="00C94B9D">
        <w:t xml:space="preserve"> rate of return earned by tax exempt municipal bonds). Although implicit taxes are real and equally important in understanding our tax system, they are difficult to quantify.</w:t>
      </w:r>
    </w:p>
    <w:p w14:paraId="4C9D2788" w14:textId="70383047" w:rsidR="000A4CDA" w:rsidRPr="000A4CDA" w:rsidRDefault="00B14324" w:rsidP="0050612E">
      <w:pPr>
        <w:pStyle w:val="Listnumber10"/>
        <w:rPr>
          <w:b/>
        </w:rPr>
      </w:pPr>
      <w:r>
        <w:t>[</w:t>
      </w:r>
      <w:r w:rsidR="007D5FAF">
        <w:t>LO 4</w:t>
      </w:r>
      <w:r>
        <w:t xml:space="preserve">] </w:t>
      </w:r>
      <w:r w:rsidRPr="008F0DD6">
        <w:t xml:space="preserve">When </w:t>
      </w:r>
      <w:r>
        <w:t>we</w:t>
      </w:r>
      <w:r w:rsidRPr="008F0DD6">
        <w:t xml:space="preserve"> calculate average and effective tax rates, </w:t>
      </w:r>
      <w:r>
        <w:t>do we consider</w:t>
      </w:r>
      <w:r w:rsidRPr="008F0DD6">
        <w:t xml:space="preserve"> implicit taxes? </w:t>
      </w:r>
      <w:r>
        <w:t>What effect does this have on taxpayers’ perception of equity?</w:t>
      </w:r>
    </w:p>
    <w:p w14:paraId="19130BBA" w14:textId="36A111AC" w:rsidR="000A4CDA" w:rsidRDefault="00B14324" w:rsidP="008A0F6E">
      <w:pPr>
        <w:pStyle w:val="BodyText"/>
        <w:widowControl w:val="0"/>
      </w:pPr>
      <w:r w:rsidRPr="00C94B9D">
        <w:t xml:space="preserve">Implicit taxes are very difficult to quantify and thus, are generally not considered when calculating average and effective tax rates. Since implicit taxes are ignored in these calculations, taxpayers may conclude that groups of taxpayers investing </w:t>
      </w:r>
      <w:r w:rsidRPr="00C94B9D">
        <w:lastRenderedPageBreak/>
        <w:t>in tax advantaged assets (subject to implicit tax) do not pay their fair share of tax as represented by a low effective tax rate.</w:t>
      </w:r>
    </w:p>
    <w:p w14:paraId="771D3513" w14:textId="5C2FD351" w:rsidR="000A4CDA" w:rsidRPr="000A4CDA" w:rsidRDefault="00B14324" w:rsidP="0050612E">
      <w:pPr>
        <w:pStyle w:val="Listnumber10"/>
        <w:rPr>
          <w:b/>
        </w:rPr>
      </w:pPr>
      <w:r w:rsidRPr="00C94B9D">
        <w:t>[</w:t>
      </w:r>
      <w:r w:rsidR="007D5FAF">
        <w:t>LO 4</w:t>
      </w:r>
      <w:r w:rsidRPr="00C94B9D">
        <w:t xml:space="preserve">] </w:t>
      </w:r>
      <w:r w:rsidR="00133717">
        <w:t>Benjamin</w:t>
      </w:r>
      <w:r w:rsidR="00133717" w:rsidRPr="00C94B9D">
        <w:t xml:space="preserve"> </w:t>
      </w:r>
      <w:r w:rsidRPr="00C94B9D">
        <w:t xml:space="preserve">recently bought a truck in Alabama for his business in Georgia. </w:t>
      </w:r>
      <w:r>
        <w:t>What different types of federal and state taxes may affect this transaction?</w:t>
      </w:r>
    </w:p>
    <w:p w14:paraId="42A3DF1C" w14:textId="22C72672" w:rsidR="00D2177C" w:rsidRDefault="00133717" w:rsidP="0050612E">
      <w:pPr>
        <w:pStyle w:val="BodyText"/>
      </w:pPr>
      <w:r>
        <w:t>Benjamin</w:t>
      </w:r>
      <w:r w:rsidRPr="00C94B9D">
        <w:t xml:space="preserve"> </w:t>
      </w:r>
      <w:r w:rsidR="00B14324" w:rsidRPr="00C94B9D">
        <w:t xml:space="preserve">will have to pay state sales tax in Alabama for the </w:t>
      </w:r>
      <w:r w:rsidR="00C32595">
        <w:t>truck</w:t>
      </w:r>
      <w:r w:rsidR="00B14324" w:rsidRPr="00C94B9D">
        <w:t xml:space="preserve"> purchased. </w:t>
      </w:r>
      <w:r w:rsidR="005D39D6">
        <w:t xml:space="preserve">However, some states only charge sales tax when the purchased vehicle is registered. </w:t>
      </w:r>
      <w:r w:rsidR="00B14324" w:rsidRPr="00C94B9D">
        <w:t xml:space="preserve">Assuming </w:t>
      </w:r>
      <w:r w:rsidR="005D39D6">
        <w:t xml:space="preserve">Alabama sales tax was charged, when </w:t>
      </w:r>
      <w:r w:rsidR="00B14324" w:rsidRPr="00C94B9D">
        <w:t xml:space="preserve">the </w:t>
      </w:r>
      <w:r w:rsidR="00C32595">
        <w:t>vehicle</w:t>
      </w:r>
      <w:r w:rsidR="00B14324" w:rsidRPr="00C94B9D">
        <w:t xml:space="preserve"> </w:t>
      </w:r>
      <w:r w:rsidR="005D39D6">
        <w:t xml:space="preserve">is </w:t>
      </w:r>
      <w:r w:rsidR="00B14324" w:rsidRPr="00C94B9D">
        <w:t xml:space="preserve">registered in Georgia, </w:t>
      </w:r>
      <w:r>
        <w:t>Benjamin</w:t>
      </w:r>
      <w:r w:rsidRPr="00C94B9D">
        <w:t xml:space="preserve"> </w:t>
      </w:r>
      <w:r w:rsidR="00B14324" w:rsidRPr="00C94B9D">
        <w:t xml:space="preserve">will have to pay use tax on the purchase at a rate representing any difference in the Alabama sales tax rate and the Georgia use tax rate. </w:t>
      </w:r>
      <w:r>
        <w:t>Benjamin</w:t>
      </w:r>
      <w:r w:rsidRPr="00C94B9D">
        <w:t xml:space="preserve"> </w:t>
      </w:r>
      <w:r w:rsidR="00B14324" w:rsidRPr="00C94B9D">
        <w:t xml:space="preserve">will also have to pay personal property tax annually on the </w:t>
      </w:r>
      <w:r w:rsidR="00C32595">
        <w:t>truck</w:t>
      </w:r>
      <w:r w:rsidR="00B14324" w:rsidRPr="00C94B9D">
        <w:t xml:space="preserve">. Finally, since the </w:t>
      </w:r>
      <w:r w:rsidR="00C32595">
        <w:t>vehicle</w:t>
      </w:r>
      <w:r w:rsidR="00B14324" w:rsidRPr="00C94B9D">
        <w:t xml:space="preserve"> is used in </w:t>
      </w:r>
      <w:r>
        <w:t>Benjamin</w:t>
      </w:r>
      <w:r w:rsidRPr="00C94B9D">
        <w:t xml:space="preserve">’s </w:t>
      </w:r>
      <w:r w:rsidR="00B14324" w:rsidRPr="00C94B9D">
        <w:t xml:space="preserve">business, he will be able to depreciate the </w:t>
      </w:r>
      <w:r w:rsidR="00C32595">
        <w:t>truck</w:t>
      </w:r>
      <w:r w:rsidR="00B14324" w:rsidRPr="00C94B9D">
        <w:t xml:space="preserve"> for federal income tax purposes.</w:t>
      </w:r>
    </w:p>
    <w:p w14:paraId="0761B5C1" w14:textId="139EAC11" w:rsidR="000A4CDA" w:rsidRDefault="00B14324" w:rsidP="0050612E">
      <w:pPr>
        <w:pStyle w:val="Listnumber10"/>
      </w:pPr>
      <w:r>
        <w:t>[</w:t>
      </w:r>
      <w:r w:rsidR="007D5FAF">
        <w:t>LO 5</w:t>
      </w:r>
      <w:r>
        <w:t xml:space="preserve">] </w:t>
      </w:r>
      <w:r w:rsidR="002D4BCF">
        <w:t>Kobe</w:t>
      </w:r>
      <w:r w:rsidR="002D4BCF" w:rsidRPr="008F0DD6">
        <w:t xml:space="preserve"> </w:t>
      </w:r>
      <w:r w:rsidRPr="008F0DD6">
        <w:t>strongly dislikes SUVs and is appalled that so many are on the road. He proposes to eliminate the federal income tax and replace it with a $50,000 annual tax per SUV. Based on the number of SUVs currently owned in the U</w:t>
      </w:r>
      <w:r>
        <w:t xml:space="preserve">nited </w:t>
      </w:r>
      <w:r w:rsidRPr="008F0DD6">
        <w:t>S</w:t>
      </w:r>
      <w:r>
        <w:t>tates</w:t>
      </w:r>
      <w:r w:rsidRPr="008F0DD6">
        <w:t xml:space="preserve">, he estimates the tax will generate exactly the amount of tax revenue currently collected from the income tax. What is wrong with </w:t>
      </w:r>
      <w:r w:rsidR="002D4BCF">
        <w:t>Kobe</w:t>
      </w:r>
      <w:r w:rsidR="002D4BCF" w:rsidRPr="008F0DD6">
        <w:t xml:space="preserve">’s </w:t>
      </w:r>
      <w:r w:rsidRPr="008F0DD6">
        <w:t xml:space="preserve">proposal? What type of forecasting is </w:t>
      </w:r>
      <w:r w:rsidR="002D4BCF">
        <w:t>Kobe</w:t>
      </w:r>
      <w:r w:rsidR="002D4BCF" w:rsidRPr="008F0DD6">
        <w:t xml:space="preserve"> </w:t>
      </w:r>
      <w:r w:rsidRPr="008F0DD6">
        <w:t>likely using?</w:t>
      </w:r>
    </w:p>
    <w:p w14:paraId="41A7D776" w14:textId="438F985D" w:rsidR="000A4CDA" w:rsidRDefault="002D4BCF" w:rsidP="0050612E">
      <w:pPr>
        <w:pStyle w:val="BodyText"/>
      </w:pPr>
      <w:r>
        <w:t>Kobe</w:t>
      </w:r>
      <w:r w:rsidRPr="00C94B9D">
        <w:t xml:space="preserve">’s </w:t>
      </w:r>
      <w:r w:rsidR="00B14324" w:rsidRPr="00C94B9D">
        <w:t xml:space="preserve">forecast is based on static forecasting (i.e., he is ignoring how taxpayers may alter their activities in response to the tax law change). Given that taxpayers are likely to substitute purchases of other vehicles for SUVs (i.e., the substitution effect), </w:t>
      </w:r>
      <w:r>
        <w:t>Kobe</w:t>
      </w:r>
      <w:r w:rsidRPr="00C94B9D">
        <w:t xml:space="preserve">’s </w:t>
      </w:r>
      <w:r w:rsidR="00B14324" w:rsidRPr="00C94B9D">
        <w:t>proposal is likely to result in a large discrepancy in projected and actual tax revenues</w:t>
      </w:r>
      <w:r w:rsidR="005D39D6">
        <w:t xml:space="preserve"> since taxpa</w:t>
      </w:r>
      <w:r w:rsidR="00F861A8">
        <w:t>y</w:t>
      </w:r>
      <w:r w:rsidR="005D39D6">
        <w:t xml:space="preserve">ers will likely purchase </w:t>
      </w:r>
      <w:r w:rsidR="00175063">
        <w:t xml:space="preserve">fewer </w:t>
      </w:r>
      <w:r w:rsidR="005D39D6">
        <w:t>SUVs that are subject to the tax</w:t>
      </w:r>
      <w:r w:rsidR="00B14324" w:rsidRPr="00C94B9D">
        <w:t>.</w:t>
      </w:r>
    </w:p>
    <w:p w14:paraId="5E5F3800" w14:textId="13DFC43D" w:rsidR="000A4CDA" w:rsidRDefault="00B14324" w:rsidP="0050612E">
      <w:pPr>
        <w:pStyle w:val="Listnumber10"/>
      </w:pPr>
      <w:r>
        <w:t>[</w:t>
      </w:r>
      <w:r w:rsidR="007D5FAF">
        <w:t>LO 5</w:t>
      </w:r>
      <w:r>
        <w:t>] What is the difference between the income and substitution effects? For which types of taxpayers is the income effect more likely descriptive? For which types of taxpayers is the substitution effect more likely descriptive?</w:t>
      </w:r>
    </w:p>
    <w:p w14:paraId="6C73A054" w14:textId="17F52FF3" w:rsidR="000A4CDA" w:rsidRDefault="00B14324" w:rsidP="00073254">
      <w:pPr>
        <w:pStyle w:val="BodyText"/>
        <w:spacing w:after="600"/>
      </w:pPr>
      <w:r w:rsidRPr="00C94B9D">
        <w:t xml:space="preserve">The income effect predicts that when taxpayers are taxed more (e.g., tax rate increases from </w:t>
      </w:r>
      <w:r w:rsidR="005A631F">
        <w:t>22</w:t>
      </w:r>
      <w:r w:rsidRPr="00C94B9D">
        <w:t xml:space="preserve"> to </w:t>
      </w:r>
      <w:r w:rsidR="005A631F">
        <w:t>24</w:t>
      </w:r>
      <w:r w:rsidRPr="00C94B9D">
        <w:t xml:space="preserve"> percent), they will work harder to generate the same after-tax dollars. The substitution effect predicts that when taxpayers are taxed more, they will substitute nontaxable activities (e.g., leisure activities) for taxable activities because the marginal value of taxable activities has decreased. The income effect is likely to be more descriptive for taxpayers with insufficient income to meet their necessities, etc. for their desired standard of living. The substitution effect is likely to be more descriptive for taxpayers with sufficient income to meet their necessities and to sustain their desired standard of living.</w:t>
      </w:r>
    </w:p>
    <w:p w14:paraId="2053689D" w14:textId="6140065C" w:rsidR="000A4CDA" w:rsidRPr="000A4CDA" w:rsidRDefault="00B14324" w:rsidP="00785F8F">
      <w:pPr>
        <w:pStyle w:val="Listnumber10"/>
        <w:spacing w:after="400"/>
        <w:rPr>
          <w:b/>
        </w:rPr>
      </w:pPr>
      <w:r>
        <w:lastRenderedPageBreak/>
        <w:t>[</w:t>
      </w:r>
      <w:r w:rsidR="007D5FAF">
        <w:t>LO 5</w:t>
      </w:r>
      <w:r>
        <w:t>] What is the difference between horizontal and vertical equity? How do tax preferences affect people’s view of horizontal equity?</w:t>
      </w:r>
    </w:p>
    <w:p w14:paraId="75FC7CA2" w14:textId="7040E0B2" w:rsidR="000A4CDA" w:rsidRDefault="00B14324" w:rsidP="00073254">
      <w:pPr>
        <w:pStyle w:val="BodyText"/>
        <w:spacing w:after="360"/>
      </w:pPr>
      <w:r w:rsidRPr="00C94B9D">
        <w:t>Horizontal equity means that two taxpayers in similar situations pay the same tax. Vertical equity is achieved when taxpayers with greater ability to pay tax, pay more tax relative to taxpayers with a lesser ability to pay tax. One can view vertical equity in terms of tax dollars paid or in terms of tax rates.</w:t>
      </w:r>
    </w:p>
    <w:p w14:paraId="26E39CCF" w14:textId="7FDD86F4" w:rsidR="00D2177C" w:rsidRDefault="00B14324" w:rsidP="00073254">
      <w:pPr>
        <w:pStyle w:val="BodyText"/>
        <w:spacing w:after="360"/>
      </w:pPr>
      <w:r w:rsidRPr="00C94B9D">
        <w:t xml:space="preserve">Governmental units provide tax preferences for a variety of reasons – e.g., encourage investment, social objectives, etc. </w:t>
      </w:r>
      <w:r w:rsidR="005D39D6">
        <w:t xml:space="preserve">For example, a deduction </w:t>
      </w:r>
      <w:r w:rsidR="00EE1C50">
        <w:t xml:space="preserve">for </w:t>
      </w:r>
      <w:r w:rsidR="005D39D6">
        <w:t xml:space="preserve">mortgage interest paid which encourages home ownership. </w:t>
      </w:r>
      <w:r w:rsidRPr="00C94B9D">
        <w:t xml:space="preserve">Whether one views these tax preferences as appropriate or not, greatly influences whether one considers a tax system to be fair in general and specifically, horizontally equitable. Specifically, if one views a tax preference as being inappropriate, this </w:t>
      </w:r>
      <w:proofErr w:type="gramStart"/>
      <w:r w:rsidRPr="00C94B9D">
        <w:t>would</w:t>
      </w:r>
      <w:proofErr w:type="gramEnd"/>
      <w:r w:rsidRPr="00C94B9D">
        <w:t xml:space="preserve"> adversely affect one’s view of horizontal equity.</w:t>
      </w:r>
    </w:p>
    <w:p w14:paraId="775AFB34" w14:textId="63E47A93" w:rsidR="000A4CDA" w:rsidRDefault="00B14324" w:rsidP="00073254">
      <w:pPr>
        <w:pStyle w:val="Listnumber10"/>
        <w:spacing w:after="360"/>
      </w:pPr>
      <w:r>
        <w:t>[</w:t>
      </w:r>
      <w:r w:rsidR="007D5FAF">
        <w:t>LO 3</w:t>
      </w:r>
      <w:r>
        <w:t xml:space="preserve">, </w:t>
      </w:r>
      <w:r w:rsidR="007D5FAF">
        <w:t>LO 5</w:t>
      </w:r>
      <w:r>
        <w:t xml:space="preserve">] </w:t>
      </w:r>
      <w:r w:rsidR="002D4BCF">
        <w:t xml:space="preserve">Montel </w:t>
      </w:r>
      <w:r>
        <w:t xml:space="preserve">argues that a flat income tax rate system is vertically equitable. </w:t>
      </w:r>
      <w:r w:rsidR="002D4BCF">
        <w:t xml:space="preserve">Oprah </w:t>
      </w:r>
      <w:r>
        <w:t xml:space="preserve">argues that a progressive tax rate structure is vertically equitable. </w:t>
      </w:r>
      <w:r w:rsidR="001B7BE5">
        <w:t xml:space="preserve">How do their arguments differ? </w:t>
      </w:r>
      <w:r>
        <w:t>Who is correct?</w:t>
      </w:r>
    </w:p>
    <w:p w14:paraId="39D9A09F" w14:textId="5ACA11D6" w:rsidR="000A4CDA" w:rsidRDefault="00B14324" w:rsidP="00073254">
      <w:pPr>
        <w:pStyle w:val="BodyText"/>
        <w:spacing w:after="360"/>
      </w:pPr>
      <w:r w:rsidRPr="00C94B9D">
        <w:t>Vertical equity is achieved when taxpayers with greater ability to pay tax, pay more tax relative to taxpayers with a lesser ability to pay tax. One can view vertical equity in terms of tax dollars paid or in terms of tax rates. Proponents of a flat income tax or sales tax (i.e., proportional tax rate structures) are more likely to argue that vertical equity is achieved when taxpayers with a greater ability to pay tax, pay more in tax dollars. Proponents of a progressive tax system</w:t>
      </w:r>
      <w:r w:rsidR="00866F7C">
        <w:t> </w:t>
      </w:r>
      <w:r w:rsidRPr="00C94B9D">
        <w:t>are more likely to argue that taxpayers with a greater ability to pay should be subject to a higher tax rate. This view is based upon the argument that the relative burden of a flat tax rate decreases as a taxpayer’s income (e.g., disposable income) increases. Which is the correct answer? There is no correct answer. Nonetheless, many feel very strongly regarding one view or the other.</w:t>
      </w:r>
    </w:p>
    <w:p w14:paraId="6111F3E2" w14:textId="77777777" w:rsidR="000A4CDA" w:rsidRDefault="00B14324" w:rsidP="00073254">
      <w:pPr>
        <w:pStyle w:val="Listnumber10"/>
        <w:spacing w:after="360"/>
      </w:pPr>
      <w:r>
        <w:t>[</w:t>
      </w:r>
      <w:r w:rsidR="007D5FAF">
        <w:t>LO 3</w:t>
      </w:r>
      <w:r>
        <w:t xml:space="preserve">, </w:t>
      </w:r>
      <w:r w:rsidR="007D5FAF">
        <w:t>LO 5</w:t>
      </w:r>
      <w:r>
        <w:t>] Discuss why evaluating vertical equity simply based on tax rate structure may be less than optimal.</w:t>
      </w:r>
    </w:p>
    <w:p w14:paraId="2FC45CF1" w14:textId="2A5EEF2B" w:rsidR="000A4CDA" w:rsidRDefault="00B14324" w:rsidP="003A786D">
      <w:pPr>
        <w:pStyle w:val="BodyText"/>
        <w:spacing w:after="360"/>
      </w:pPr>
      <w:r w:rsidRPr="00C94B9D">
        <w:t>Although tax rate structures can be used, in part, to assess vertical equity, focusing on the tax rate structure solely ignores the role that the tax base plays in determining vertical equity. Indeed, focusing on the tax rate structure in evaluating a tax system is appropriate only if the tax base chosen (e.g., taxable income, purchases, property owned, etc.) accurately portrays a taxpayer’s ability to pay. This can be a rather strong assumption. Consider the sales tax.</w:t>
      </w:r>
      <w:r w:rsidR="009A196E">
        <w:t xml:space="preserve"> </w:t>
      </w:r>
      <w:r w:rsidRPr="00C94B9D">
        <w:t>Although taxable purchases typically increase as taxpayers’ total incomes increase, total incomes typically increase at a much faster rate than taxable purchases.</w:t>
      </w:r>
      <w:r w:rsidR="009A196E">
        <w:t xml:space="preserve"> </w:t>
      </w:r>
      <w:r w:rsidRPr="00C94B9D">
        <w:t xml:space="preserve">Thus, the gap between taxable purchases and total income widens as total income </w:t>
      </w:r>
      <w:r w:rsidRPr="00C94B9D">
        <w:lastRenderedPageBreak/>
        <w:t>increases.</w:t>
      </w:r>
      <w:r w:rsidR="009A196E">
        <w:t xml:space="preserve"> </w:t>
      </w:r>
      <w:proofErr w:type="gramStart"/>
      <w:r w:rsidRPr="00C94B9D">
        <w:t>The end result</w:t>
      </w:r>
      <w:proofErr w:type="gramEnd"/>
      <w:r w:rsidRPr="00C94B9D">
        <w:t xml:space="preserve"> is that the effective tax rates for those with a greater ability to pay are lower than those taxpayers with a lesser ability to pay.</w:t>
      </w:r>
      <w:r w:rsidR="009A196E">
        <w:t xml:space="preserve"> </w:t>
      </w:r>
      <w:r w:rsidRPr="00C94B9D">
        <w:t>Regressive tax rate structures are generally considered not to satisfy vertical equity (unless one is a strong advocate of the belief that those with a greater ability to pay simply should be paying a higher tax, albeit at a lower rate).</w:t>
      </w:r>
      <w:r w:rsidR="009A196E">
        <w:t xml:space="preserve"> </w:t>
      </w:r>
      <w:r w:rsidRPr="00C94B9D">
        <w:t>In sum, evaluating vertical equity in terms of effective tax rates may be much more informative than simply an evaluation of tax rate structures.</w:t>
      </w:r>
    </w:p>
    <w:p w14:paraId="5E0C6079" w14:textId="77777777" w:rsidR="000A4CDA" w:rsidRDefault="00B14324" w:rsidP="003A786D">
      <w:pPr>
        <w:pStyle w:val="Listnumber10"/>
        <w:spacing w:after="340"/>
      </w:pPr>
      <w:r>
        <w:t>[</w:t>
      </w:r>
      <w:r w:rsidR="007D5FAF">
        <w:t>LO 4</w:t>
      </w:r>
      <w:r>
        <w:t xml:space="preserve">, </w:t>
      </w:r>
      <w:r w:rsidR="007D5FAF">
        <w:t>LO 5</w:t>
      </w:r>
      <w:r>
        <w:t>] Compare the federal income tax to sales taxes using the “certainty” criterion.</w:t>
      </w:r>
    </w:p>
    <w:p w14:paraId="61AE2140" w14:textId="28A741A2" w:rsidR="000A4CDA" w:rsidRDefault="00B14324" w:rsidP="003A786D">
      <w:pPr>
        <w:pStyle w:val="BodyText"/>
        <w:spacing w:after="340"/>
      </w:pPr>
      <w:r w:rsidRPr="00C94B9D">
        <w:t>Certainty means that taxpayers should be able to determine when to pay the tax, where to pay the tax, and how to determine the tax.</w:t>
      </w:r>
      <w:r w:rsidR="009A196E">
        <w:t xml:space="preserve"> </w:t>
      </w:r>
      <w:r w:rsidRPr="00C94B9D">
        <w:t>It is relatively easy to determine when and where to pay the federal income tax and sales taxes.</w:t>
      </w:r>
      <w:r w:rsidR="009A196E">
        <w:t xml:space="preserve"> </w:t>
      </w:r>
      <w:r w:rsidRPr="00C94B9D">
        <w:t>For example, individual federal income tax returns and the remaining balance of taxes owed must be filed with the Internal Revenue Service each year on or before April 15</w:t>
      </w:r>
      <w:r w:rsidR="00947D18">
        <w:t>th</w:t>
      </w:r>
      <w:r w:rsidRPr="00C94B9D">
        <w:t xml:space="preserve"> (or the first business day following April 15</w:t>
      </w:r>
      <w:r w:rsidR="00947D18" w:rsidRPr="00C67F30">
        <w:rPr>
          <w:vertAlign w:val="superscript"/>
        </w:rPr>
        <w:t>th</w:t>
      </w:r>
      <w:r w:rsidR="00D9104A">
        <w:t xml:space="preserve"> if the 15</w:t>
      </w:r>
      <w:r w:rsidR="00D9104A" w:rsidRPr="00C67F30">
        <w:rPr>
          <w:vertAlign w:val="superscript"/>
        </w:rPr>
        <w:t>th</w:t>
      </w:r>
      <w:r w:rsidR="00D9104A">
        <w:t xml:space="preserve"> falls on a weekend</w:t>
      </w:r>
      <w:r w:rsidRPr="00C94B9D">
        <w:t>).</w:t>
      </w:r>
      <w:r w:rsidR="009A196E">
        <w:t xml:space="preserve"> </w:t>
      </w:r>
      <w:r w:rsidRPr="00C94B9D">
        <w:t>Likewise, sales taxes are paid to retailers when items are purchased, and property taxes are typically paid annually to local governments.</w:t>
      </w:r>
      <w:r w:rsidR="009A196E">
        <w:t xml:space="preserve"> </w:t>
      </w:r>
      <w:r w:rsidRPr="00C94B9D">
        <w:t>The ease of “how to determine the tax,” however, varies by tax system.</w:t>
      </w:r>
      <w:r w:rsidR="009A196E">
        <w:t xml:space="preserve"> </w:t>
      </w:r>
      <w:r w:rsidRPr="00C94B9D">
        <w:t>Sales taxes are determined with relative ease – i.e., they are based on the value of taxable purchases.</w:t>
      </w:r>
      <w:r w:rsidR="009A196E">
        <w:t xml:space="preserve"> </w:t>
      </w:r>
      <w:r w:rsidRPr="00C94B9D">
        <w:t>In contrast, income taxes are often criticized as being complex.</w:t>
      </w:r>
      <w:r w:rsidR="009A196E">
        <w:t xml:space="preserve"> </w:t>
      </w:r>
      <w:r w:rsidRPr="00C94B9D">
        <w:t>What are taxable/nontaxable forms of income?</w:t>
      </w:r>
      <w:r w:rsidR="009A196E">
        <w:t xml:space="preserve"> </w:t>
      </w:r>
      <w:r w:rsidRPr="00C94B9D">
        <w:t>What are deductible/nondeductible expenses?</w:t>
      </w:r>
      <w:r w:rsidR="009A196E">
        <w:t xml:space="preserve"> </w:t>
      </w:r>
      <w:r w:rsidRPr="00C94B9D">
        <w:t>When should income or expense be reported?</w:t>
      </w:r>
      <w:r w:rsidR="009A196E">
        <w:t xml:space="preserve"> </w:t>
      </w:r>
      <w:r w:rsidRPr="00C94B9D">
        <w:t>For many taxpayers (e.g., wage earners with few investments), the answers to these questions are straightforward.</w:t>
      </w:r>
      <w:r w:rsidR="009A196E">
        <w:t xml:space="preserve"> </w:t>
      </w:r>
      <w:r w:rsidRPr="00C94B9D">
        <w:t>For other taxpayers (e.g., business owners, individuals with a lot of investments), the answers to these questions are nontrivial.</w:t>
      </w:r>
      <w:r w:rsidR="009A196E">
        <w:t xml:space="preserve"> </w:t>
      </w:r>
      <w:r w:rsidRPr="00C94B9D">
        <w:t>Constant tax law changes enacted by Congress also add to the difficulty in determining the proper amount of income tax to pay.</w:t>
      </w:r>
      <w:r w:rsidR="009A196E">
        <w:t xml:space="preserve"> </w:t>
      </w:r>
      <w:r w:rsidRPr="00C94B9D">
        <w:t xml:space="preserve">These changes can make it difficult to determine a taxpayer’s current tax liability much less </w:t>
      </w:r>
      <w:proofErr w:type="gramStart"/>
      <w:r w:rsidRPr="00C94B9D">
        <w:t>plan for the future</w:t>
      </w:r>
      <w:proofErr w:type="gramEnd"/>
      <w:r w:rsidRPr="00C94B9D">
        <w:t>.</w:t>
      </w:r>
    </w:p>
    <w:p w14:paraId="2AE6426B" w14:textId="77438F74" w:rsidR="000A4CDA" w:rsidRDefault="00B14324" w:rsidP="003A786D">
      <w:pPr>
        <w:pStyle w:val="Listnumber10"/>
        <w:spacing w:after="340"/>
      </w:pPr>
      <w:r>
        <w:t>[</w:t>
      </w:r>
      <w:r w:rsidR="007D5FAF">
        <w:t>LO 5</w:t>
      </w:r>
      <w:r>
        <w:t>] Many years ago a famous member of Congress proposed eliminating federal income tax withholding. What criterion for evaluating tax systems did this proposal violate? What would likely have been the result of eliminating withholding?</w:t>
      </w:r>
    </w:p>
    <w:p w14:paraId="7A213124" w14:textId="39D2A8A1" w:rsidR="000A4CDA" w:rsidRDefault="00B14324" w:rsidP="003A786D">
      <w:pPr>
        <w:pStyle w:val="BodyText"/>
        <w:widowControl w:val="0"/>
      </w:pPr>
      <w:r w:rsidRPr="00C94B9D">
        <w:t>Eliminating withholding would violate the convenience criterion – i.e., a tax system should be designed to facilitate the collection of tax revenues without undue hardship on the taxpayer or the government (i.e., a tax system should make collection as easy as possible).</w:t>
      </w:r>
      <w:r w:rsidR="009A196E">
        <w:t xml:space="preserve"> </w:t>
      </w:r>
      <w:r w:rsidRPr="00C94B9D">
        <w:t>Eliminating withholding would most likely have slowed collection of taxes and increased taxpayer aggressiveness (or tax evasion).</w:t>
      </w:r>
      <w:r w:rsidR="009A196E">
        <w:t xml:space="preserve"> </w:t>
      </w:r>
      <w:r w:rsidRPr="00C94B9D">
        <w:t>Prior research suggests that taxpayers are more likely to take more aggressive tax positions when they owe additional taxes when filing their return.</w:t>
      </w:r>
    </w:p>
    <w:p w14:paraId="1E2C3AE9" w14:textId="75E33B7D" w:rsidR="000A4CDA" w:rsidRPr="000A4CDA" w:rsidRDefault="00B14324" w:rsidP="0050612E">
      <w:pPr>
        <w:pStyle w:val="Listnumber10"/>
        <w:rPr>
          <w:b/>
        </w:rPr>
      </w:pPr>
      <w:r>
        <w:lastRenderedPageBreak/>
        <w:t>[</w:t>
      </w:r>
      <w:r w:rsidR="007D5FAF">
        <w:t>LO 5</w:t>
      </w:r>
      <w:r>
        <w:t>] “The federal income tax scores very high on the economy criterion because the current IRS budget is relatively low compared to the costs of a typical collection agency.” Explain why this statement may be considered wrong.</w:t>
      </w:r>
    </w:p>
    <w:p w14:paraId="4BD540F3" w14:textId="77777777" w:rsidR="007F6582" w:rsidRDefault="00B14324" w:rsidP="000F135E">
      <w:pPr>
        <w:pStyle w:val="BodyText"/>
        <w:spacing w:after="560"/>
      </w:pPr>
      <w:r w:rsidRPr="00C94B9D">
        <w:t>This statement ignores the economy criterion from the taxpayer’s perspective.</w:t>
      </w:r>
      <w:r w:rsidR="009A196E">
        <w:t xml:space="preserve"> </w:t>
      </w:r>
      <w:r w:rsidRPr="00C94B9D">
        <w:t>The income tax is often criticized for the compliance costs imposed on the taxpayer.</w:t>
      </w:r>
      <w:r w:rsidR="009A196E">
        <w:t xml:space="preserve"> </w:t>
      </w:r>
      <w:r w:rsidRPr="00C94B9D">
        <w:t>Indeed, for certain taxpayers, record-keeping costs, accountant fees, attorney fees, etc. can be quite substantial.</w:t>
      </w:r>
      <w:r w:rsidR="009A196E">
        <w:t xml:space="preserve"> </w:t>
      </w:r>
      <w:r w:rsidRPr="00C94B9D">
        <w:t>Advocates of alternative tax systems often challenge the income tax on this criterion.</w:t>
      </w:r>
    </w:p>
    <w:p w14:paraId="35BF94F6" w14:textId="65AD7E5A" w:rsidR="00B14324" w:rsidRPr="004F3CEC" w:rsidRDefault="00B14324" w:rsidP="0050612E">
      <w:pPr>
        <w:pStyle w:val="Heading3"/>
        <w:spacing w:after="280"/>
        <w:rPr>
          <w:rFonts w:ascii="Arial" w:hAnsi="Arial" w:cs="Arial"/>
        </w:rPr>
      </w:pPr>
      <w:r w:rsidRPr="004F3CEC">
        <w:rPr>
          <w:rFonts w:ascii="Arial" w:hAnsi="Arial" w:cs="Arial"/>
        </w:rPr>
        <w:t>Problems</w:t>
      </w:r>
    </w:p>
    <w:p w14:paraId="6A908DDC" w14:textId="73602F89" w:rsidR="00B14324" w:rsidRDefault="00B14324" w:rsidP="00F01FE5">
      <w:pPr>
        <w:pStyle w:val="Listnumber10"/>
      </w:pPr>
      <w:r>
        <w:t>[</w:t>
      </w:r>
      <w:r w:rsidR="007D5FAF">
        <w:t>LO 3</w:t>
      </w:r>
      <w:r>
        <w:t xml:space="preserve">] </w:t>
      </w:r>
      <w:r w:rsidR="00C16D31">
        <w:t>Chuck</w:t>
      </w:r>
      <w:r>
        <w:t xml:space="preserve">, a single taxpayer, earns $75,000 in taxable income and $10,000 in </w:t>
      </w:r>
      <w:r w:rsidR="00947D18">
        <w:t>interest from an investment in C</w:t>
      </w:r>
      <w:r>
        <w:t xml:space="preserve">ity of Heflin </w:t>
      </w:r>
      <w:r w:rsidR="00240CFC">
        <w:t>bond</w:t>
      </w:r>
      <w:r>
        <w:t>s. Using the U.S. tax rate schedule, how much federal tax will he owe? What is his average tax rate? What is his effective tax rate? What is his current marginal tax rate?</w:t>
      </w:r>
    </w:p>
    <w:p w14:paraId="101349CC" w14:textId="77777777" w:rsidR="00161E57" w:rsidRDefault="00C16D31" w:rsidP="00F01FE5">
      <w:pPr>
        <w:pStyle w:val="BodyText"/>
        <w:spacing w:after="0"/>
      </w:pPr>
      <w:r>
        <w:t>Chuck</w:t>
      </w:r>
      <w:r w:rsidRPr="00C94B9D">
        <w:t xml:space="preserve"> </w:t>
      </w:r>
      <w:r w:rsidR="00B14324" w:rsidRPr="00C94B9D">
        <w:t>will owe $1</w:t>
      </w:r>
      <w:r w:rsidR="00692F6A">
        <w:t>1</w:t>
      </w:r>
      <w:r w:rsidR="00B14324" w:rsidRPr="00C94B9D">
        <w:t>,</w:t>
      </w:r>
      <w:r w:rsidR="00692F6A">
        <w:t>808</w:t>
      </w:r>
      <w:r w:rsidR="00633B76">
        <w:t xml:space="preserve"> in federal income </w:t>
      </w:r>
      <w:r w:rsidR="00B14324" w:rsidRPr="00C94B9D">
        <w:t>tax this year computed as follows:</w:t>
      </w:r>
    </w:p>
    <w:p w14:paraId="071D204E" w14:textId="77777777" w:rsidR="007F6582" w:rsidRDefault="00B71408" w:rsidP="000F135E">
      <w:pPr>
        <w:pStyle w:val="BodyText"/>
        <w:spacing w:after="240"/>
        <w:ind w:left="1267"/>
        <w:rPr>
          <w:spacing w:val="-3"/>
        </w:rPr>
      </w:pPr>
      <w:r w:rsidRPr="000F135E">
        <w:rPr>
          <w:spacing w:val="-3"/>
          <w:position w:val="-10"/>
        </w:rPr>
        <w:object w:dxaOrig="4420" w:dyaOrig="320" w14:anchorId="11775FE9">
          <v:shape id="_x0000_i1028" type="#_x0000_t75" style="width:221.15pt;height:15pt" o:ole="">
            <v:imagedata r:id="rId17" o:title=""/>
          </v:shape>
          <o:OLEObject Type="Embed" ProgID="Equation.DSMT4" ShapeID="_x0000_i1028" DrawAspect="Content" ObjectID="_1751712513" r:id="rId18"/>
        </w:object>
      </w:r>
      <w:r w:rsidR="009503D9" w:rsidRPr="000F135E">
        <w:rPr>
          <w:spacing w:val="-3"/>
        </w:rPr>
        <w:t>—rounded up to the nearest dollar</w:t>
      </w:r>
      <w:r w:rsidR="00B14324" w:rsidRPr="000F135E">
        <w:rPr>
          <w:spacing w:val="-3"/>
        </w:rPr>
        <w:t>.</w:t>
      </w:r>
    </w:p>
    <w:p w14:paraId="12E4DC83" w14:textId="4F298697" w:rsidR="007F6582" w:rsidRDefault="00C16D31" w:rsidP="00F01FE5">
      <w:pPr>
        <w:pStyle w:val="BodyText"/>
        <w:spacing w:after="120"/>
      </w:pPr>
      <w:r>
        <w:t>Chuck’</w:t>
      </w:r>
      <w:r w:rsidRPr="00C94B9D">
        <w:t xml:space="preserve">s </w:t>
      </w:r>
      <w:r w:rsidR="00B14324" w:rsidRPr="00C94B9D">
        <w:t xml:space="preserve">average tax rate is </w:t>
      </w:r>
      <w:r w:rsidR="003401A3">
        <w:t>1</w:t>
      </w:r>
      <w:r w:rsidR="00692F6A">
        <w:t>5</w:t>
      </w:r>
      <w:r w:rsidR="00B14324" w:rsidRPr="00C94B9D">
        <w:t>.</w:t>
      </w:r>
      <w:r w:rsidR="00692F6A">
        <w:t>74</w:t>
      </w:r>
      <w:r w:rsidR="005A5741">
        <w:t xml:space="preserve"> </w:t>
      </w:r>
      <w:r w:rsidR="006D28D7">
        <w:t>percent</w:t>
      </w:r>
      <w:r w:rsidR="00B14324" w:rsidRPr="00C94B9D">
        <w:t>.</w:t>
      </w:r>
    </w:p>
    <w:p w14:paraId="589CDD6E" w14:textId="3FB80D59" w:rsidR="00D2177C" w:rsidRDefault="00B14324" w:rsidP="000F135E">
      <w:pPr>
        <w:pStyle w:val="BodyText"/>
        <w:spacing w:after="400"/>
      </w:pPr>
      <w:r w:rsidRPr="00C94B9D">
        <w:t xml:space="preserve">Average Tax Rate </w:t>
      </w:r>
      <w:r w:rsidRPr="006908A9">
        <w:rPr>
          <w:bCs w:val="0"/>
          <w:i w:val="0"/>
          <w:iCs/>
        </w:rPr>
        <w:t>=</w:t>
      </w:r>
      <w:r w:rsidR="005A1ED1" w:rsidRPr="006908A9">
        <w:rPr>
          <w:bCs w:val="0"/>
          <w:i w:val="0"/>
          <w:iCs/>
        </w:rPr>
        <w:t xml:space="preserve"> T</w:t>
      </w:r>
      <w:r w:rsidR="009503D9" w:rsidRPr="006908A9">
        <w:rPr>
          <w:bCs w:val="0"/>
          <w:i w:val="0"/>
          <w:iCs/>
        </w:rPr>
        <w:t>otal</w:t>
      </w:r>
      <w:r w:rsidR="00FD16D1" w:rsidRPr="006908A9">
        <w:rPr>
          <w:bCs w:val="0"/>
          <w:i w:val="0"/>
          <w:iCs/>
        </w:rPr>
        <w:t xml:space="preserve"> </w:t>
      </w:r>
      <w:r w:rsidR="00DA4155" w:rsidRPr="006908A9">
        <w:rPr>
          <w:bCs w:val="0"/>
          <w:i w:val="0"/>
          <w:iCs/>
        </w:rPr>
        <w:t>Tax</w:t>
      </w:r>
      <w:r w:rsidR="006327CE" w:rsidRPr="006908A9">
        <w:rPr>
          <w:bCs w:val="0"/>
          <w:i w:val="0"/>
          <w:iCs/>
        </w:rPr>
        <w:t xml:space="preserve"> ∕ </w:t>
      </w:r>
      <w:r w:rsidR="00DA4155" w:rsidRPr="006908A9">
        <w:rPr>
          <w:bCs w:val="0"/>
          <w:i w:val="0"/>
          <w:iCs/>
        </w:rPr>
        <w:t>Taxable Income = $1</w:t>
      </w:r>
      <w:r w:rsidR="00692F6A" w:rsidRPr="006908A9">
        <w:rPr>
          <w:bCs w:val="0"/>
          <w:i w:val="0"/>
          <w:iCs/>
        </w:rPr>
        <w:t>1</w:t>
      </w:r>
      <w:r w:rsidR="00DA4155" w:rsidRPr="006908A9">
        <w:rPr>
          <w:bCs w:val="0"/>
          <w:i w:val="0"/>
          <w:iCs/>
        </w:rPr>
        <w:t>,</w:t>
      </w:r>
      <w:r w:rsidR="00692F6A" w:rsidRPr="006908A9">
        <w:rPr>
          <w:bCs w:val="0"/>
          <w:i w:val="0"/>
          <w:iCs/>
        </w:rPr>
        <w:t>808</w:t>
      </w:r>
      <w:r w:rsidR="006327CE" w:rsidRPr="006908A9">
        <w:rPr>
          <w:bCs w:val="0"/>
          <w:i w:val="0"/>
          <w:iCs/>
        </w:rPr>
        <w:t xml:space="preserve"> ∕ </w:t>
      </w:r>
      <w:r w:rsidR="005A1ED1" w:rsidRPr="006908A9">
        <w:rPr>
          <w:bCs w:val="0"/>
          <w:i w:val="0"/>
          <w:iCs/>
        </w:rPr>
        <w:t>$75,000</w:t>
      </w:r>
      <w:r w:rsidRPr="006908A9">
        <w:rPr>
          <w:bCs w:val="0"/>
          <w:i w:val="0"/>
          <w:iCs/>
        </w:rPr>
        <w:t xml:space="preserve"> =</w:t>
      </w:r>
      <w:r w:rsidRPr="00C94B9D">
        <w:t xml:space="preserve"> </w:t>
      </w:r>
      <w:r w:rsidR="003401A3">
        <w:t>1</w:t>
      </w:r>
      <w:r w:rsidR="00692F6A">
        <w:t>5</w:t>
      </w:r>
      <w:r w:rsidRPr="00C94B9D">
        <w:t>.</w:t>
      </w:r>
      <w:r w:rsidR="00692F6A">
        <w:t>74</w:t>
      </w:r>
      <w:r w:rsidRPr="00C94B9D">
        <w:t>%</w:t>
      </w:r>
    </w:p>
    <w:p w14:paraId="1661DD86" w14:textId="3AD8A1ED" w:rsidR="00D2177C" w:rsidRDefault="00C16D31" w:rsidP="000F135E">
      <w:pPr>
        <w:pStyle w:val="BodyText"/>
        <w:spacing w:after="240"/>
      </w:pPr>
      <w:r>
        <w:t>Chuck</w:t>
      </w:r>
      <w:r w:rsidRPr="00C94B9D">
        <w:t xml:space="preserve">’s </w:t>
      </w:r>
      <w:r w:rsidR="003401A3">
        <w:t>effective tax rate is 1</w:t>
      </w:r>
      <w:r w:rsidR="00692F6A">
        <w:t>3</w:t>
      </w:r>
      <w:r w:rsidR="00B14324" w:rsidRPr="00C94B9D">
        <w:t>.</w:t>
      </w:r>
      <w:r w:rsidR="00692F6A">
        <w:t>89</w:t>
      </w:r>
      <w:r w:rsidR="008903F3">
        <w:t xml:space="preserve"> percent</w:t>
      </w:r>
      <w:r w:rsidR="00B14324" w:rsidRPr="00C94B9D">
        <w:t>.</w:t>
      </w:r>
    </w:p>
    <w:p w14:paraId="0CA79ACE" w14:textId="16C0F870" w:rsidR="00D2177C" w:rsidRDefault="00B14324" w:rsidP="000F135E">
      <w:pPr>
        <w:pStyle w:val="BodyText"/>
        <w:spacing w:after="240"/>
      </w:pPr>
      <w:r w:rsidRPr="00C94B9D">
        <w:t xml:space="preserve">Effective tax rate = </w:t>
      </w:r>
      <w:r w:rsidR="00D84A9D" w:rsidRPr="00B9293E">
        <w:rPr>
          <w:position w:val="-10"/>
        </w:rPr>
        <w:object w:dxaOrig="5640" w:dyaOrig="320" w14:anchorId="1E2B584E">
          <v:shape id="_x0000_i1029" type="#_x0000_t75" style="width:282.85pt;height:15pt" o:ole="">
            <v:imagedata r:id="rId19" o:title=""/>
          </v:shape>
          <o:OLEObject Type="Embed" ProgID="Equation.DSMT4" ShapeID="_x0000_i1029" DrawAspect="Content" ObjectID="_1751712514" r:id="rId20"/>
        </w:object>
      </w:r>
      <w:r w:rsidR="00DA4155">
        <w:t>1</w:t>
      </w:r>
      <w:r w:rsidR="00692F6A">
        <w:t>3</w:t>
      </w:r>
      <w:r w:rsidR="00DA4155">
        <w:t>.</w:t>
      </w:r>
      <w:r w:rsidR="00692F6A">
        <w:t>89</w:t>
      </w:r>
      <w:r w:rsidRPr="00C94B9D">
        <w:t>%</w:t>
      </w:r>
    </w:p>
    <w:p w14:paraId="06442752" w14:textId="5067A4F5" w:rsidR="00D2177C" w:rsidRDefault="00C16D31" w:rsidP="000F135E">
      <w:pPr>
        <w:pStyle w:val="BodyText"/>
        <w:spacing w:after="640"/>
      </w:pPr>
      <w:r>
        <w:t>Chuck</w:t>
      </w:r>
      <w:r w:rsidR="00AA19E9">
        <w:t xml:space="preserve"> is currently in the 22</w:t>
      </w:r>
      <w:r w:rsidR="008903F3">
        <w:t xml:space="preserve"> percent</w:t>
      </w:r>
      <w:r w:rsidR="00B14324" w:rsidRPr="00C94B9D">
        <w:t xml:space="preserve"> tax rate bracket.</w:t>
      </w:r>
      <w:r w:rsidR="009A196E">
        <w:t xml:space="preserve"> </w:t>
      </w:r>
      <w:r w:rsidR="00B14324" w:rsidRPr="00C94B9D">
        <w:t>His marginal tax rate on increases in income</w:t>
      </w:r>
      <w:r w:rsidR="00C32595">
        <w:t xml:space="preserve"> up to $</w:t>
      </w:r>
      <w:r w:rsidR="00692F6A">
        <w:t>20</w:t>
      </w:r>
      <w:r w:rsidR="00DA4155">
        <w:t>,</w:t>
      </w:r>
      <w:r w:rsidR="00692F6A">
        <w:t>3</w:t>
      </w:r>
      <w:r w:rsidR="006D28D7">
        <w:t>75</w:t>
      </w:r>
      <w:r w:rsidR="00C32595">
        <w:t xml:space="preserve"> </w:t>
      </w:r>
      <w:r w:rsidR="00B14324" w:rsidRPr="00C94B9D">
        <w:t xml:space="preserve">and deductions </w:t>
      </w:r>
      <w:r w:rsidR="00DA4155">
        <w:t>from income up to $3</w:t>
      </w:r>
      <w:r w:rsidR="00692F6A">
        <w:t>0</w:t>
      </w:r>
      <w:r w:rsidR="009C7D43">
        <w:t>,2</w:t>
      </w:r>
      <w:r w:rsidR="00692F6A">
        <w:t>7</w:t>
      </w:r>
      <w:r w:rsidR="009503D9">
        <w:t xml:space="preserve">5 </w:t>
      </w:r>
      <w:r w:rsidR="00AA19E9">
        <w:t>is 22</w:t>
      </w:r>
      <w:r w:rsidR="008903F3">
        <w:t xml:space="preserve"> percent</w:t>
      </w:r>
      <w:r w:rsidR="00B14324" w:rsidRPr="00C94B9D">
        <w:t>.</w:t>
      </w:r>
    </w:p>
    <w:p w14:paraId="1C052267" w14:textId="4C0C82B2" w:rsidR="00B14324" w:rsidRDefault="00B14324" w:rsidP="000F135E">
      <w:pPr>
        <w:pStyle w:val="Listnumber10"/>
        <w:spacing w:after="400"/>
      </w:pPr>
      <w:r>
        <w:t>[</w:t>
      </w:r>
      <w:r w:rsidR="007D5FAF">
        <w:t>LO 3</w:t>
      </w:r>
      <w:r>
        <w:t xml:space="preserve">] Using the facts in </w:t>
      </w:r>
      <w:r w:rsidR="00AF0C1E">
        <w:t>p</w:t>
      </w:r>
      <w:r w:rsidR="00D06EF2">
        <w:t>roblem 34</w:t>
      </w:r>
      <w:r>
        <w:t xml:space="preserve">, if </w:t>
      </w:r>
      <w:r w:rsidR="00C16D31">
        <w:t xml:space="preserve">Chuck </w:t>
      </w:r>
      <w:r>
        <w:t xml:space="preserve">earns an additional $40,000 of taxable income, what is his marginal tax rate on this income? </w:t>
      </w:r>
      <w:r w:rsidR="007A3587">
        <w:t xml:space="preserve">What is his marginal rate </w:t>
      </w:r>
      <w:r>
        <w:t xml:space="preserve">if, instead, </w:t>
      </w:r>
      <w:r w:rsidR="008922D1">
        <w:t xml:space="preserve">he </w:t>
      </w:r>
      <w:r>
        <w:t>had $40,000 of additional deductions?</w:t>
      </w:r>
    </w:p>
    <w:p w14:paraId="330D34E6" w14:textId="77777777" w:rsidR="007F6582" w:rsidRDefault="00B14324" w:rsidP="00785F8F">
      <w:pPr>
        <w:pStyle w:val="BodyText"/>
        <w:spacing w:after="720"/>
      </w:pPr>
      <w:r w:rsidRPr="00C94B9D">
        <w:t xml:space="preserve">If </w:t>
      </w:r>
      <w:r w:rsidR="00C16D31">
        <w:t>Chuck</w:t>
      </w:r>
      <w:r w:rsidR="00C16D31" w:rsidRPr="00C94B9D">
        <w:t xml:space="preserve"> </w:t>
      </w:r>
      <w:r w:rsidRPr="00C94B9D">
        <w:t>earns an additional $40,000 of taxable income, his margin</w:t>
      </w:r>
      <w:r w:rsidR="00974956">
        <w:t>a</w:t>
      </w:r>
      <w:r w:rsidR="00855313">
        <w:t>l tax rat</w:t>
      </w:r>
      <w:r w:rsidR="007D109C">
        <w:t>e on</w:t>
      </w:r>
      <w:r w:rsidR="00DA4155">
        <w:t xml:space="preserve"> the income is 2</w:t>
      </w:r>
      <w:r w:rsidR="0025108D">
        <w:t>2</w:t>
      </w:r>
      <w:r w:rsidR="00DA4155">
        <w:t>.</w:t>
      </w:r>
      <w:r w:rsidR="0025108D">
        <w:t>98</w:t>
      </w:r>
      <w:r w:rsidR="008903F3">
        <w:t xml:space="preserve"> percent</w:t>
      </w:r>
      <w:r w:rsidRPr="00C94B9D">
        <w:t>.</w:t>
      </w:r>
    </w:p>
    <w:p w14:paraId="4412EA19" w14:textId="6CAC0A48" w:rsidR="00C3263E" w:rsidRDefault="00D84A9D" w:rsidP="005438E5">
      <w:pPr>
        <w:pStyle w:val="BodyText"/>
        <w:spacing w:after="120"/>
        <w:ind w:firstLine="720"/>
      </w:pPr>
      <w:r w:rsidRPr="00C3263E">
        <w:rPr>
          <w:position w:val="-10"/>
        </w:rPr>
        <w:object w:dxaOrig="6320" w:dyaOrig="320" w14:anchorId="6771851F">
          <v:shape id="_x0000_i1030" type="#_x0000_t75" style="width:315.85pt;height:15pt" o:ole="">
            <v:imagedata r:id="rId21" o:title=""/>
          </v:shape>
          <o:OLEObject Type="Embed" ProgID="Equation.DSMT4" ShapeID="_x0000_i1030" DrawAspect="Content" ObjectID="_1751712515" r:id="rId22"/>
        </w:object>
      </w:r>
      <w:r w:rsidR="00DA4155">
        <w:t xml:space="preserve"> </w:t>
      </w:r>
      <w:r w:rsidR="007A006D" w:rsidRPr="00AB6BC4">
        <w:rPr>
          <w:position w:val="-10"/>
        </w:rPr>
        <w:object w:dxaOrig="5260" w:dyaOrig="320" w14:anchorId="568391E7">
          <v:shape id="_x0000_i1031" type="#_x0000_t75" style="width:262.7pt;height:15pt" o:ole="">
            <v:imagedata r:id="rId23" o:title=""/>
          </v:shape>
          <o:OLEObject Type="Embed" ProgID="Equation.DSMT4" ShapeID="_x0000_i1031" DrawAspect="Content" ObjectID="_1751712516" r:id="rId24"/>
        </w:object>
      </w:r>
    </w:p>
    <w:p w14:paraId="216215DF" w14:textId="4749BFB2" w:rsidR="000842BC" w:rsidRPr="00C94B9D" w:rsidRDefault="003559C2" w:rsidP="00F01FE5">
      <w:pPr>
        <w:pStyle w:val="BodyText"/>
        <w:ind w:firstLine="720"/>
      </w:pPr>
      <w:r>
        <w:t>W</w:t>
      </w:r>
      <w:r w:rsidR="000842BC">
        <w:t>here $21,</w:t>
      </w:r>
      <w:r w:rsidR="0025108D">
        <w:t>000</w:t>
      </w:r>
      <w:r w:rsidR="000842BC">
        <w:t xml:space="preserve"> for the revised tax is</w:t>
      </w:r>
      <w:r w:rsidR="000842BC" w:rsidRPr="000842BC">
        <w:t xml:space="preserve"> computed as follows: </w:t>
      </w:r>
      <w:r w:rsidR="006A3254" w:rsidRPr="006A3254">
        <w:rPr>
          <w:position w:val="-8"/>
        </w:rPr>
        <w:object w:dxaOrig="1060" w:dyaOrig="300" w14:anchorId="7D7AB26D">
          <v:shape id="_x0000_i1032" type="#_x0000_t75" style="width:53.15pt;height:15pt" o:ole="">
            <v:imagedata r:id="rId25" o:title=""/>
          </v:shape>
          <o:OLEObject Type="Embed" ProgID="Equation.DSMT4" ShapeID="_x0000_i1032" DrawAspect="Content" ObjectID="_1751712517" r:id="rId26"/>
        </w:object>
      </w:r>
      <w:r w:rsidR="000842BC" w:rsidRPr="000842BC">
        <w:t xml:space="preserve"> </w:t>
      </w:r>
      <w:r w:rsidR="00AF3907" w:rsidRPr="00367200">
        <w:rPr>
          <w:position w:val="-10"/>
        </w:rPr>
        <w:object w:dxaOrig="3680" w:dyaOrig="320" w14:anchorId="3AFBF31F">
          <v:shape id="_x0000_i1033" type="#_x0000_t75" style="width:183pt;height:15pt" o:ole="">
            <v:imagedata r:id="rId27" o:title=""/>
          </v:shape>
          <o:OLEObject Type="Embed" ProgID="Equation.DSMT4" ShapeID="_x0000_i1033" DrawAspect="Content" ObjectID="_1751712518" r:id="rId28"/>
        </w:object>
      </w:r>
    </w:p>
    <w:p w14:paraId="0215EDA9" w14:textId="77777777" w:rsidR="00F01FE5" w:rsidRDefault="00B14324" w:rsidP="005438E5">
      <w:pPr>
        <w:pStyle w:val="BodyText"/>
      </w:pPr>
      <w:r w:rsidRPr="00C94B9D">
        <w:t xml:space="preserve">If </w:t>
      </w:r>
      <w:r w:rsidR="00C16D31">
        <w:t>Chu</w:t>
      </w:r>
      <w:r w:rsidR="00C16D31" w:rsidRPr="00C94B9D">
        <w:t>c</w:t>
      </w:r>
      <w:r w:rsidR="00C16D31">
        <w:t>k</w:t>
      </w:r>
      <w:r w:rsidR="00C16D31" w:rsidRPr="00C94B9D">
        <w:t xml:space="preserve"> </w:t>
      </w:r>
      <w:r w:rsidRPr="00C94B9D">
        <w:t>instead had $40,000 of additional tax deductions, his marginal tax ra</w:t>
      </w:r>
      <w:r w:rsidR="00D40954">
        <w:t xml:space="preserve">te </w:t>
      </w:r>
      <w:r w:rsidR="00633B76">
        <w:t>on the deductions wou</w:t>
      </w:r>
      <w:r w:rsidR="00AA19E9">
        <w:t>ld</w:t>
      </w:r>
      <w:r w:rsidR="00AE6778">
        <w:t xml:space="preserve"> be </w:t>
      </w:r>
      <w:r w:rsidR="0025108D">
        <w:t>19</w:t>
      </w:r>
      <w:r w:rsidR="00AE6778">
        <w:t>.</w:t>
      </w:r>
      <w:r w:rsidR="0025108D">
        <w:t>57</w:t>
      </w:r>
      <w:r w:rsidR="003A63D0">
        <w:t xml:space="preserve"> </w:t>
      </w:r>
      <w:r w:rsidR="008903F3">
        <w:t>percent</w:t>
      </w:r>
      <w:r w:rsidRPr="00C94B9D">
        <w:t>.</w:t>
      </w:r>
    </w:p>
    <w:p w14:paraId="4AC30149" w14:textId="444862B0" w:rsidR="00B14324" w:rsidRDefault="00B14324" w:rsidP="005438E5">
      <w:pPr>
        <w:pStyle w:val="BodyText"/>
        <w:spacing w:after="120"/>
      </w:pPr>
      <w:r w:rsidRPr="00C94B9D">
        <w:t>Marginal Tax Rate =</w:t>
      </w:r>
      <w:r w:rsidR="00C04E70" w:rsidRPr="003559C2">
        <w:rPr>
          <w:position w:val="-10"/>
        </w:rPr>
        <w:object w:dxaOrig="5260" w:dyaOrig="320" w14:anchorId="2CFD070A">
          <v:shape id="_x0000_i1034" type="#_x0000_t75" style="width:262.7pt;height:15pt" o:ole="">
            <v:imagedata r:id="rId29" o:title=""/>
          </v:shape>
          <o:OLEObject Type="Embed" ProgID="Equation.DSMT4" ShapeID="_x0000_i1034" DrawAspect="Content" ObjectID="_1751712519" r:id="rId30"/>
        </w:object>
      </w:r>
      <w:r w:rsidR="00DA4155">
        <w:t xml:space="preserve"> </w:t>
      </w:r>
      <w:r w:rsidR="00265C33" w:rsidRPr="00F93EEC">
        <w:rPr>
          <w:position w:val="-10"/>
        </w:rPr>
        <w:object w:dxaOrig="3920" w:dyaOrig="320" w14:anchorId="1F169ECC">
          <v:shape id="_x0000_i1035" type="#_x0000_t75" style="width:195.85pt;height:15pt" o:ole="">
            <v:imagedata r:id="rId31" o:title=""/>
          </v:shape>
          <o:OLEObject Type="Embed" ProgID="Equation.DSMT4" ShapeID="_x0000_i1035" DrawAspect="Content" ObjectID="_1751712520" r:id="rId32"/>
        </w:object>
      </w:r>
    </w:p>
    <w:p w14:paraId="20B62871" w14:textId="61019362" w:rsidR="000842BC" w:rsidRPr="00C94B9D" w:rsidRDefault="000842BC" w:rsidP="00F01FE5">
      <w:pPr>
        <w:pStyle w:val="BodyText"/>
        <w:ind w:firstLine="720"/>
      </w:pPr>
      <w:r>
        <w:t>Where $</w:t>
      </w:r>
      <w:r w:rsidR="00B42248">
        <w:t>3,9</w:t>
      </w:r>
      <w:r w:rsidR="0025108D">
        <w:t xml:space="preserve">80 </w:t>
      </w:r>
      <w:r>
        <w:t>for the revised tax is</w:t>
      </w:r>
      <w:r w:rsidRPr="000842BC">
        <w:t xml:space="preserve"> computed as follows: </w:t>
      </w:r>
      <w:r w:rsidR="002A5943" w:rsidRPr="002A5943">
        <w:rPr>
          <w:position w:val="-8"/>
        </w:rPr>
        <w:object w:dxaOrig="920" w:dyaOrig="300" w14:anchorId="0C62C6C2">
          <v:shape id="_x0000_i1036" type="#_x0000_t75" style="width:46.7pt;height:15pt" o:ole="">
            <v:imagedata r:id="rId33" o:title=""/>
          </v:shape>
          <o:OLEObject Type="Embed" ProgID="Equation.DSMT4" ShapeID="_x0000_i1036" DrawAspect="Content" ObjectID="_1751712521" r:id="rId34"/>
        </w:object>
      </w:r>
      <w:r w:rsidR="002A5943" w:rsidRPr="00F93EEC">
        <w:rPr>
          <w:position w:val="-10"/>
        </w:rPr>
        <w:object w:dxaOrig="3280" w:dyaOrig="320" w14:anchorId="4A775C2D">
          <v:shape id="_x0000_i1037" type="#_x0000_t75" style="width:164.15pt;height:15pt" o:ole="">
            <v:imagedata r:id="rId35" o:title=""/>
          </v:shape>
          <o:OLEObject Type="Embed" ProgID="Equation.DSMT4" ShapeID="_x0000_i1037" DrawAspect="Content" ObjectID="_1751712522" r:id="rId36"/>
        </w:object>
      </w:r>
    </w:p>
    <w:p w14:paraId="6A38D0FB" w14:textId="397EB436" w:rsidR="000764B5" w:rsidRDefault="000764B5">
      <w:pPr>
        <w:rPr>
          <w:b/>
        </w:rPr>
      </w:pPr>
      <w:r>
        <w:rPr>
          <w:b/>
        </w:rPr>
        <w:br w:type="page"/>
      </w:r>
    </w:p>
    <w:p w14:paraId="6527BE66" w14:textId="4649414A" w:rsidR="00B14324" w:rsidRDefault="000764B5" w:rsidP="00FC3D23">
      <w:pPr>
        <w:pStyle w:val="Listnumber10"/>
      </w:pPr>
      <w:r w:rsidRPr="00C94B9D" w:rsidDel="000764B5">
        <w:rPr>
          <w:b/>
        </w:rPr>
        <w:lastRenderedPageBreak/>
        <w:t xml:space="preserve"> </w:t>
      </w:r>
      <w:r w:rsidR="00B14324">
        <w:t>[</w:t>
      </w:r>
      <w:r w:rsidR="007D5FAF">
        <w:t>LO 3</w:t>
      </w:r>
      <w:r w:rsidR="00B14324">
        <w:t xml:space="preserve">] </w:t>
      </w:r>
      <w:r w:rsidR="00EF0F1B">
        <w:t>Campbell</w:t>
      </w:r>
      <w:r w:rsidR="00B14324">
        <w:t xml:space="preserve">, a single taxpayer, earns $400,000 in taxable income and $2,000 in interest from an investment in </w:t>
      </w:r>
      <w:r w:rsidR="00240CFC">
        <w:t>State</w:t>
      </w:r>
      <w:r w:rsidR="00B14324">
        <w:t xml:space="preserve"> of New York bonds. Using the U.S.</w:t>
      </w:r>
      <w:r w:rsidR="009A196E">
        <w:t> </w:t>
      </w:r>
      <w:r w:rsidR="00B14324">
        <w:t>tax rate schedule, how much federal tax will she owe? What is her average tax rate? What is her effective tax rate? What is her current marginal tax rate?</w:t>
      </w:r>
    </w:p>
    <w:p w14:paraId="0834A782" w14:textId="77777777" w:rsidR="00161E57" w:rsidRDefault="00EF0F1B" w:rsidP="00F53376">
      <w:pPr>
        <w:pStyle w:val="BodyText"/>
        <w:spacing w:after="0"/>
      </w:pPr>
      <w:r>
        <w:t>Campbell</w:t>
      </w:r>
      <w:r w:rsidR="00C16D31" w:rsidRPr="00C94B9D">
        <w:t xml:space="preserve"> </w:t>
      </w:r>
      <w:r w:rsidR="00B14324" w:rsidRPr="00C94B9D">
        <w:t>will owe $11</w:t>
      </w:r>
      <w:r w:rsidR="0025108D">
        <w:t>1</w:t>
      </w:r>
      <w:r w:rsidR="00135D68">
        <w:t>,</w:t>
      </w:r>
      <w:r w:rsidR="0025108D">
        <w:t>895</w:t>
      </w:r>
      <w:r w:rsidR="00B14324" w:rsidRPr="00C94B9D">
        <w:t xml:space="preserve"> in federal income tax this year computed as follows:</w:t>
      </w:r>
    </w:p>
    <w:p w14:paraId="22593243" w14:textId="6533CABA" w:rsidR="007F6582" w:rsidRDefault="007D6108" w:rsidP="004362F9">
      <w:pPr>
        <w:pStyle w:val="BodyText"/>
        <w:ind w:left="1267"/>
      </w:pPr>
      <w:r w:rsidRPr="000E33BF">
        <w:rPr>
          <w:position w:val="-10"/>
        </w:rPr>
        <w:object w:dxaOrig="5080" w:dyaOrig="320" w14:anchorId="51136DEA">
          <v:shape id="_x0000_i1038" type="#_x0000_t75" style="width:254.15pt;height:15pt" o:ole="">
            <v:imagedata r:id="rId37" o:title=""/>
          </v:shape>
          <o:OLEObject Type="Embed" ProgID="Equation.DSMT4" ShapeID="_x0000_i1038" DrawAspect="Content" ObjectID="_1751712523" r:id="rId38"/>
        </w:object>
      </w:r>
      <w:r w:rsidR="009503D9">
        <w:t>—rounded up to the nearest dollar</w:t>
      </w:r>
      <w:r w:rsidR="00B14324" w:rsidRPr="00C94B9D">
        <w:t>.</w:t>
      </w:r>
    </w:p>
    <w:p w14:paraId="74CAB370" w14:textId="77777777" w:rsidR="007F6582" w:rsidRDefault="00EF0F1B" w:rsidP="00F53376">
      <w:pPr>
        <w:pStyle w:val="BodyText"/>
        <w:spacing w:after="120"/>
      </w:pPr>
      <w:r>
        <w:t>Campbell</w:t>
      </w:r>
      <w:r w:rsidR="00BD2FC9">
        <w:t xml:space="preserve">’s average tax rate is </w:t>
      </w:r>
      <w:r w:rsidR="007663EA">
        <w:t>2</w:t>
      </w:r>
      <w:r w:rsidR="0025108D">
        <w:t>7</w:t>
      </w:r>
      <w:r w:rsidR="007663EA">
        <w:t>.</w:t>
      </w:r>
      <w:r w:rsidR="0025108D">
        <w:t>97</w:t>
      </w:r>
      <w:r w:rsidR="005323A5">
        <w:t xml:space="preserve"> </w:t>
      </w:r>
      <w:r w:rsidR="008903F3">
        <w:t>percent</w:t>
      </w:r>
      <w:r w:rsidR="00B14324" w:rsidRPr="00C94B9D">
        <w:t>.</w:t>
      </w:r>
    </w:p>
    <w:p w14:paraId="7F42BC25" w14:textId="52E9F78D" w:rsidR="00D2177C" w:rsidRPr="004362F9" w:rsidRDefault="00B14324" w:rsidP="00F53376">
      <w:pPr>
        <w:pStyle w:val="BodyText"/>
        <w:spacing w:after="400"/>
        <w:rPr>
          <w:spacing w:val="-2"/>
        </w:rPr>
      </w:pPr>
      <w:r w:rsidRPr="004362F9">
        <w:rPr>
          <w:spacing w:val="-2"/>
        </w:rPr>
        <w:t xml:space="preserve">Average Tax Rate </w:t>
      </w:r>
      <w:r w:rsidRPr="004362F9">
        <w:rPr>
          <w:bCs w:val="0"/>
          <w:spacing w:val="-2"/>
        </w:rPr>
        <w:t xml:space="preserve">= </w:t>
      </w:r>
      <w:r w:rsidR="004337E1" w:rsidRPr="00C04E70">
        <w:rPr>
          <w:bCs w:val="0"/>
          <w:i w:val="0"/>
          <w:iCs/>
          <w:spacing w:val="-2"/>
        </w:rPr>
        <w:t>Total Tax</w:t>
      </w:r>
      <w:r w:rsidR="00592020" w:rsidRPr="00C04E70">
        <w:rPr>
          <w:bCs w:val="0"/>
          <w:i w:val="0"/>
          <w:iCs/>
          <w:spacing w:val="-2"/>
        </w:rPr>
        <w:t xml:space="preserve"> ∕ </w:t>
      </w:r>
      <w:r w:rsidR="00DA4155" w:rsidRPr="00C04E70">
        <w:rPr>
          <w:bCs w:val="0"/>
          <w:i w:val="0"/>
          <w:iCs/>
          <w:spacing w:val="-2"/>
        </w:rPr>
        <w:t>Taxable Income = $1</w:t>
      </w:r>
      <w:r w:rsidR="0025108D" w:rsidRPr="00C04E70">
        <w:rPr>
          <w:bCs w:val="0"/>
          <w:i w:val="0"/>
          <w:iCs/>
          <w:spacing w:val="-2"/>
        </w:rPr>
        <w:t>11</w:t>
      </w:r>
      <w:r w:rsidR="00194B3F" w:rsidRPr="00C04E70">
        <w:rPr>
          <w:bCs w:val="0"/>
          <w:i w:val="0"/>
          <w:iCs/>
          <w:spacing w:val="-2"/>
        </w:rPr>
        <w:t>,</w:t>
      </w:r>
      <w:r w:rsidR="0025108D" w:rsidRPr="00C04E70">
        <w:rPr>
          <w:bCs w:val="0"/>
          <w:i w:val="0"/>
          <w:iCs/>
          <w:spacing w:val="-2"/>
        </w:rPr>
        <w:t>895</w:t>
      </w:r>
      <w:r w:rsidR="00592020" w:rsidRPr="00C04E70">
        <w:rPr>
          <w:bCs w:val="0"/>
          <w:i w:val="0"/>
          <w:iCs/>
          <w:spacing w:val="-2"/>
        </w:rPr>
        <w:t xml:space="preserve"> ∕ </w:t>
      </w:r>
      <w:r w:rsidR="005A1ED1" w:rsidRPr="00C04E70">
        <w:rPr>
          <w:bCs w:val="0"/>
          <w:i w:val="0"/>
          <w:iCs/>
          <w:spacing w:val="-2"/>
        </w:rPr>
        <w:t>$400,000</w:t>
      </w:r>
      <w:r w:rsidR="005A1ED1" w:rsidRPr="004362F9">
        <w:rPr>
          <w:bCs w:val="0"/>
          <w:spacing w:val="-2"/>
        </w:rPr>
        <w:t xml:space="preserve"> =</w:t>
      </w:r>
      <w:r w:rsidR="005A1ED1" w:rsidRPr="004362F9">
        <w:rPr>
          <w:spacing w:val="-2"/>
        </w:rPr>
        <w:t xml:space="preserve"> </w:t>
      </w:r>
      <w:r w:rsidR="00DA4155" w:rsidRPr="004362F9">
        <w:rPr>
          <w:spacing w:val="-2"/>
        </w:rPr>
        <w:t>2</w:t>
      </w:r>
      <w:r w:rsidR="0025108D" w:rsidRPr="004362F9">
        <w:rPr>
          <w:spacing w:val="-2"/>
        </w:rPr>
        <w:t>7</w:t>
      </w:r>
      <w:r w:rsidR="00DA4155" w:rsidRPr="004362F9">
        <w:rPr>
          <w:spacing w:val="-2"/>
        </w:rPr>
        <w:t>.</w:t>
      </w:r>
      <w:r w:rsidR="0025108D" w:rsidRPr="004362F9">
        <w:rPr>
          <w:spacing w:val="-2"/>
        </w:rPr>
        <w:t>97</w:t>
      </w:r>
      <w:r w:rsidR="005A1ED1" w:rsidRPr="004362F9">
        <w:rPr>
          <w:spacing w:val="-2"/>
        </w:rPr>
        <w:t>%</w:t>
      </w:r>
    </w:p>
    <w:p w14:paraId="26B29B4F" w14:textId="51D4A22A" w:rsidR="00D2177C" w:rsidRDefault="00EF0F1B" w:rsidP="00F53376">
      <w:pPr>
        <w:pStyle w:val="BodyText"/>
        <w:spacing w:after="260"/>
      </w:pPr>
      <w:r>
        <w:t>Campbell</w:t>
      </w:r>
      <w:r w:rsidR="00BD2FC9">
        <w:t xml:space="preserve">’s effective tax rate is </w:t>
      </w:r>
      <w:r w:rsidR="00DA4155">
        <w:t>2</w:t>
      </w:r>
      <w:r w:rsidR="0025108D">
        <w:t>7</w:t>
      </w:r>
      <w:r w:rsidR="00DA4155">
        <w:t>.</w:t>
      </w:r>
      <w:r w:rsidR="0025108D">
        <w:t>83</w:t>
      </w:r>
      <w:r w:rsidR="00607083">
        <w:t xml:space="preserve"> </w:t>
      </w:r>
      <w:r w:rsidR="008903F3">
        <w:t>percent</w:t>
      </w:r>
      <w:r w:rsidR="00B14324" w:rsidRPr="00C94B9D">
        <w:t>.</w:t>
      </w:r>
    </w:p>
    <w:p w14:paraId="7F43558E" w14:textId="39BE9F09" w:rsidR="00D2177C" w:rsidRDefault="00B14324" w:rsidP="00F53376">
      <w:pPr>
        <w:pStyle w:val="BodyText"/>
        <w:spacing w:after="200"/>
      </w:pPr>
      <w:r w:rsidRPr="00C94B9D">
        <w:t>Effective tax rate =</w:t>
      </w:r>
      <w:r w:rsidR="00684FA3" w:rsidRPr="003E6637">
        <w:rPr>
          <w:position w:val="-10"/>
        </w:rPr>
        <w:object w:dxaOrig="5800" w:dyaOrig="320" w14:anchorId="5FF3B1C1">
          <v:shape id="_x0000_i1039" type="#_x0000_t75" style="width:290.55pt;height:15pt" o:ole="">
            <v:imagedata r:id="rId39" o:title=""/>
          </v:shape>
          <o:OLEObject Type="Embed" ProgID="Equation.DSMT4" ShapeID="_x0000_i1039" DrawAspect="Content" ObjectID="_1751712524" r:id="rId40"/>
        </w:object>
      </w:r>
      <w:r w:rsidR="00DE6CFA" w:rsidRPr="00057FCA">
        <w:rPr>
          <w:position w:val="-6"/>
        </w:rPr>
        <w:object w:dxaOrig="820" w:dyaOrig="279" w14:anchorId="0516A659">
          <v:shape id="_x0000_i1040" type="#_x0000_t75" style="width:41.55pt;height:13.7pt" o:ole="">
            <v:imagedata r:id="rId41" o:title=""/>
          </v:shape>
          <o:OLEObject Type="Embed" ProgID="Equation.DSMT4" ShapeID="_x0000_i1040" DrawAspect="Content" ObjectID="_1751712525" r:id="rId42"/>
        </w:object>
      </w:r>
    </w:p>
    <w:p w14:paraId="3BB2267D" w14:textId="02E29D1F" w:rsidR="00B14324" w:rsidRPr="0095112A" w:rsidRDefault="00EF0F1B" w:rsidP="00F53376">
      <w:pPr>
        <w:pStyle w:val="BodyText"/>
        <w:spacing w:after="400"/>
      </w:pPr>
      <w:r>
        <w:t>Campbell</w:t>
      </w:r>
      <w:r w:rsidR="0095112A">
        <w:t xml:space="preserve"> is currently in the 35</w:t>
      </w:r>
      <w:r w:rsidR="008903F3">
        <w:t xml:space="preserve"> percent</w:t>
      </w:r>
      <w:r w:rsidR="00BB5B36">
        <w:t xml:space="preserve"> tax rate bracket. Her </w:t>
      </w:r>
      <w:r w:rsidR="00BB5B36" w:rsidRPr="00C94B9D">
        <w:t xml:space="preserve">marginal tax rate on </w:t>
      </w:r>
      <w:r w:rsidR="00BB5B36">
        <w:t xml:space="preserve">deductions up to </w:t>
      </w:r>
      <w:r w:rsidR="00584A60" w:rsidRPr="00584A60">
        <w:t>$168,750</w:t>
      </w:r>
      <w:r w:rsidR="00584A60">
        <w:t xml:space="preserve"> </w:t>
      </w:r>
      <w:r w:rsidR="00BB5B36">
        <w:t>will be</w:t>
      </w:r>
      <w:r w:rsidR="0095112A">
        <w:t xml:space="preserve"> 35</w:t>
      </w:r>
      <w:r w:rsidR="00BB5B36">
        <w:t xml:space="preserve"> percent. Ho</w:t>
      </w:r>
      <w:r w:rsidR="00607083">
        <w:t xml:space="preserve">wever, her </w:t>
      </w:r>
      <w:r w:rsidR="007E3670">
        <w:t>m</w:t>
      </w:r>
      <w:r w:rsidR="0095112A">
        <w:t>a</w:t>
      </w:r>
      <w:r w:rsidR="00DA4155">
        <w:t xml:space="preserve">rginal tax rate on the next </w:t>
      </w:r>
      <w:r w:rsidR="00584A60" w:rsidRPr="00584A60">
        <w:t>$178,125</w:t>
      </w:r>
      <w:r w:rsidR="00584A60">
        <w:t xml:space="preserve"> </w:t>
      </w:r>
      <w:r w:rsidR="00607083">
        <w:t xml:space="preserve">of </w:t>
      </w:r>
      <w:r w:rsidR="00BB5B36">
        <w:t xml:space="preserve">income </w:t>
      </w:r>
      <w:r w:rsidR="00607083">
        <w:t>will be 3</w:t>
      </w:r>
      <w:r w:rsidR="0095112A">
        <w:t>5</w:t>
      </w:r>
      <w:r w:rsidR="00607083">
        <w:t>%</w:t>
      </w:r>
      <w:r w:rsidR="0056328A">
        <w:t>,</w:t>
      </w:r>
      <w:r w:rsidR="00607083">
        <w:t xml:space="preserve"> and income earned over $</w:t>
      </w:r>
      <w:r w:rsidR="00DA4155">
        <w:t>5</w:t>
      </w:r>
      <w:r w:rsidR="0025108D">
        <w:t>78</w:t>
      </w:r>
      <w:r w:rsidR="00194B3F">
        <w:t>,</w:t>
      </w:r>
      <w:r w:rsidR="0025108D">
        <w:t>125</w:t>
      </w:r>
      <w:r w:rsidR="007E3670">
        <w:t xml:space="preserve"> </w:t>
      </w:r>
      <w:r w:rsidR="00BB5B36">
        <w:t xml:space="preserve">will be </w:t>
      </w:r>
      <w:r w:rsidR="0095112A">
        <w:t xml:space="preserve">taxed at </w:t>
      </w:r>
      <w:r w:rsidR="00992434">
        <w:t>37</w:t>
      </w:r>
      <w:r w:rsidR="007E3670">
        <w:t xml:space="preserve"> </w:t>
      </w:r>
      <w:r w:rsidR="00BB5B36">
        <w:t>percent</w:t>
      </w:r>
      <w:r w:rsidR="00B14324" w:rsidRPr="00C94B9D">
        <w:t>.</w:t>
      </w:r>
    </w:p>
    <w:p w14:paraId="17469BE6" w14:textId="035A84A9" w:rsidR="00D2177C" w:rsidRDefault="00B14324" w:rsidP="00F53376">
      <w:pPr>
        <w:pStyle w:val="Listnumber10"/>
        <w:spacing w:after="520"/>
      </w:pPr>
      <w:r>
        <w:t>[</w:t>
      </w:r>
      <w:r w:rsidR="007D5FAF">
        <w:t>LO 3</w:t>
      </w:r>
      <w:r>
        <w:t xml:space="preserve">] Using the facts in </w:t>
      </w:r>
      <w:r w:rsidR="00AF0C1E">
        <w:t>p</w:t>
      </w:r>
      <w:r w:rsidR="00AE6778">
        <w:t>roblem 36</w:t>
      </w:r>
      <w:r>
        <w:t xml:space="preserve">, if </w:t>
      </w:r>
      <w:r w:rsidR="00EF0F1B">
        <w:t>Campbell</w:t>
      </w:r>
      <w:r>
        <w:t xml:space="preserve"> earns an additional $15,000 of taxable income, what is her marginal tax rate on this income? </w:t>
      </w:r>
      <w:r w:rsidR="00C45B4B">
        <w:t>What is her marginal rate if, instead, she had $15,000 of additional deductions?</w:t>
      </w:r>
    </w:p>
    <w:p w14:paraId="38CF5C29" w14:textId="77777777" w:rsidR="000A4CDA" w:rsidRDefault="00B14324" w:rsidP="007F7060">
      <w:pPr>
        <w:pStyle w:val="BodyText"/>
      </w:pPr>
      <w:r w:rsidRPr="00C94B9D">
        <w:t xml:space="preserve">If </w:t>
      </w:r>
      <w:r w:rsidR="00EF0F1B">
        <w:t>Campbell</w:t>
      </w:r>
      <w:r w:rsidR="00C16D31" w:rsidRPr="00C94B9D">
        <w:t xml:space="preserve"> </w:t>
      </w:r>
      <w:r w:rsidRPr="00C94B9D">
        <w:t>earns an additional $15,000 of taxable income, h</w:t>
      </w:r>
      <w:r w:rsidR="00326577">
        <w:t>er</w:t>
      </w:r>
      <w:r w:rsidRPr="00C94B9D">
        <w:t xml:space="preserve"> margi</w:t>
      </w:r>
      <w:r w:rsidR="00327C84">
        <w:t>nal tax rat</w:t>
      </w:r>
      <w:r w:rsidR="008F688E">
        <w:t>e on the income is</w:t>
      </w:r>
      <w:r w:rsidR="00DA6CD1">
        <w:t xml:space="preserve"> </w:t>
      </w:r>
      <w:r w:rsidR="00CE6644">
        <w:t>3</w:t>
      </w:r>
      <w:r w:rsidR="0095112A">
        <w:t>5</w:t>
      </w:r>
      <w:r w:rsidR="00866419">
        <w:t xml:space="preserve"> </w:t>
      </w:r>
      <w:r w:rsidR="008903F3">
        <w:t>percent</w:t>
      </w:r>
      <w:r w:rsidRPr="00C94B9D">
        <w:t>.</w:t>
      </w:r>
    </w:p>
    <w:p w14:paraId="7CBB2E7E" w14:textId="71081B05" w:rsidR="00B14324" w:rsidRPr="00312195" w:rsidRDefault="00B14324" w:rsidP="00F53376">
      <w:pPr>
        <w:pStyle w:val="BodyText"/>
        <w:spacing w:after="120"/>
      </w:pPr>
      <w:r w:rsidRPr="007E663C">
        <w:rPr>
          <w:spacing w:val="-1"/>
        </w:rPr>
        <w:t xml:space="preserve">Marginal Tax Rate = </w:t>
      </w:r>
      <w:r w:rsidR="00866419" w:rsidRPr="00E31BF7">
        <w:rPr>
          <w:bCs w:val="0"/>
          <w:spacing w:val="-1"/>
        </w:rPr>
        <w:t>Change in Tax</w:t>
      </w:r>
      <w:r w:rsidR="00592020" w:rsidRPr="00E31BF7">
        <w:rPr>
          <w:bCs w:val="0"/>
          <w:spacing w:val="-1"/>
        </w:rPr>
        <w:t xml:space="preserve"> ∕ </w:t>
      </w:r>
      <w:r w:rsidR="00866419" w:rsidRPr="00E31BF7">
        <w:rPr>
          <w:bCs w:val="0"/>
          <w:spacing w:val="-1"/>
        </w:rPr>
        <w:t xml:space="preserve">Change in Taxable Income = </w:t>
      </w:r>
      <w:r w:rsidR="005D0E74" w:rsidRPr="00E31BF7">
        <w:rPr>
          <w:bCs w:val="0"/>
          <w:position w:val="-10"/>
        </w:rPr>
        <w:object w:dxaOrig="1219" w:dyaOrig="320" w14:anchorId="42F3633B">
          <v:shape id="_x0000_i1041" type="#_x0000_t75" style="width:59.55pt;height:15pt" o:ole="">
            <v:imagedata r:id="rId43" o:title=""/>
          </v:shape>
          <o:OLEObject Type="Embed" ProgID="Equation.DSMT4" ShapeID="_x0000_i1041" DrawAspect="Content" ObjectID="_1751712526" r:id="rId44"/>
        </w:object>
      </w:r>
      <w:r w:rsidR="00DA4155" w:rsidRPr="00E31BF7">
        <w:rPr>
          <w:bCs w:val="0"/>
        </w:rPr>
        <w:t xml:space="preserve"> </w:t>
      </w:r>
      <w:r w:rsidR="00DE6CFA" w:rsidRPr="00E72BA7">
        <w:rPr>
          <w:position w:val="-10"/>
        </w:rPr>
        <w:object w:dxaOrig="4360" w:dyaOrig="320" w14:anchorId="099C2067">
          <v:shape id="_x0000_i1042" type="#_x0000_t75" style="width:218.55pt;height:15pt" o:ole="">
            <v:imagedata r:id="rId45" o:title=""/>
          </v:shape>
          <o:OLEObject Type="Embed" ProgID="Equation.DSMT4" ShapeID="_x0000_i1042" DrawAspect="Content" ObjectID="_1751712527" r:id="rId46"/>
        </w:object>
      </w:r>
    </w:p>
    <w:p w14:paraId="78DDAEBE" w14:textId="2362047E" w:rsidR="00EB2E83" w:rsidRPr="00C94B9D" w:rsidRDefault="000842BC" w:rsidP="007F7060">
      <w:pPr>
        <w:pStyle w:val="BodyText"/>
      </w:pPr>
      <w:r>
        <w:t>Where $</w:t>
      </w:r>
      <w:r w:rsidR="004F08D7">
        <w:t>117,145</w:t>
      </w:r>
      <w:r>
        <w:t xml:space="preserve"> for the revised tax is</w:t>
      </w:r>
      <w:r w:rsidRPr="000842BC">
        <w:t xml:space="preserve"> computed as follows: </w:t>
      </w:r>
      <w:r w:rsidR="00DE6CFA" w:rsidRPr="00DE6CFA">
        <w:rPr>
          <w:position w:val="-8"/>
        </w:rPr>
        <w:object w:dxaOrig="1180" w:dyaOrig="300" w14:anchorId="51F7B0AB">
          <v:shape id="_x0000_i1043" type="#_x0000_t75" style="width:58.3pt;height:15pt" o:ole="">
            <v:imagedata r:id="rId47" o:title=""/>
          </v:shape>
          <o:OLEObject Type="Embed" ProgID="Equation.DSMT4" ShapeID="_x0000_i1043" DrawAspect="Content" ObjectID="_1751712528" r:id="rId48"/>
        </w:object>
      </w:r>
      <w:r w:rsidR="00DE6CFA" w:rsidRPr="00E31BF7">
        <w:rPr>
          <w:position w:val="-10"/>
        </w:rPr>
        <w:object w:dxaOrig="3800" w:dyaOrig="320" w14:anchorId="035BD1F2">
          <v:shape id="_x0000_i1044" type="#_x0000_t75" style="width:190.7pt;height:15pt" o:ole="">
            <v:imagedata r:id="rId49" o:title=""/>
          </v:shape>
          <o:OLEObject Type="Embed" ProgID="Equation.DSMT4" ShapeID="_x0000_i1044" DrawAspect="Content" ObjectID="_1751712529" r:id="rId50"/>
        </w:object>
      </w:r>
    </w:p>
    <w:p w14:paraId="343BDF7C" w14:textId="77777777" w:rsidR="000A4CDA" w:rsidRDefault="00B14324" w:rsidP="007F7060">
      <w:pPr>
        <w:pStyle w:val="BodyText"/>
      </w:pPr>
      <w:r w:rsidRPr="00C94B9D">
        <w:t xml:space="preserve">If </w:t>
      </w:r>
      <w:r w:rsidR="00EF0F1B">
        <w:t>Campbell</w:t>
      </w:r>
      <w:r w:rsidRPr="00C94B9D">
        <w:t xml:space="preserve"> instead had $15,000 of additional tax deductions, h</w:t>
      </w:r>
      <w:r w:rsidR="00326577">
        <w:t>er</w:t>
      </w:r>
      <w:r w:rsidRPr="00C94B9D">
        <w:t xml:space="preserve"> marginal tax rate on the deducti</w:t>
      </w:r>
      <w:r w:rsidR="0095112A">
        <w:t>ons would be 35</w:t>
      </w:r>
      <w:r w:rsidR="00C81346">
        <w:t>.00</w:t>
      </w:r>
      <w:r w:rsidR="008903F3">
        <w:t xml:space="preserve"> percent</w:t>
      </w:r>
      <w:r w:rsidRPr="00C94B9D">
        <w:t>.</w:t>
      </w:r>
    </w:p>
    <w:p w14:paraId="33F3A3BE" w14:textId="7EEAAFA1" w:rsidR="00B14324" w:rsidRPr="00C94B9D" w:rsidRDefault="00B14324" w:rsidP="00F53376">
      <w:pPr>
        <w:pStyle w:val="BodyText"/>
        <w:spacing w:after="120"/>
      </w:pPr>
      <w:r w:rsidRPr="00C94B9D">
        <w:t xml:space="preserve">Marginal Tax Rate = </w:t>
      </w:r>
      <w:r w:rsidR="00866419" w:rsidRPr="008E00F1">
        <w:rPr>
          <w:bCs w:val="0"/>
          <w:i w:val="0"/>
          <w:iCs/>
        </w:rPr>
        <w:t>Change in Tax</w:t>
      </w:r>
      <w:r w:rsidR="00592020" w:rsidRPr="008E00F1">
        <w:rPr>
          <w:bCs w:val="0"/>
          <w:i w:val="0"/>
          <w:iCs/>
        </w:rPr>
        <w:t xml:space="preserve"> ∕ </w:t>
      </w:r>
      <w:r w:rsidR="00866419" w:rsidRPr="008E00F1">
        <w:rPr>
          <w:bCs w:val="0"/>
          <w:i w:val="0"/>
          <w:iCs/>
        </w:rPr>
        <w:t xml:space="preserve">Change in Taxable Income = </w:t>
      </w:r>
      <w:r w:rsidR="008E00F1" w:rsidRPr="008E00F1">
        <w:rPr>
          <w:bCs w:val="0"/>
          <w:i w:val="0"/>
          <w:iCs/>
          <w:position w:val="-10"/>
        </w:rPr>
        <w:object w:dxaOrig="1260" w:dyaOrig="320" w14:anchorId="07DF3858">
          <v:shape id="_x0000_i1045" type="#_x0000_t75" style="width:63pt;height:15pt" o:ole="">
            <v:imagedata r:id="rId51" o:title=""/>
          </v:shape>
          <o:OLEObject Type="Embed" ProgID="Equation.DSMT4" ShapeID="_x0000_i1045" DrawAspect="Content" ObjectID="_1751712530" r:id="rId52"/>
        </w:object>
      </w:r>
      <w:r w:rsidR="00A42931" w:rsidRPr="005808DF">
        <w:rPr>
          <w:bCs w:val="0"/>
          <w:position w:val="-10"/>
        </w:rPr>
        <w:object w:dxaOrig="4420" w:dyaOrig="320" w14:anchorId="6FF43D46">
          <v:shape id="_x0000_i1046" type="#_x0000_t75" style="width:221.15pt;height:15pt" o:ole="">
            <v:imagedata r:id="rId53" o:title=""/>
          </v:shape>
          <o:OLEObject Type="Embed" ProgID="Equation.DSMT4" ShapeID="_x0000_i1046" DrawAspect="Content" ObjectID="_1751712531" r:id="rId54"/>
        </w:object>
      </w:r>
    </w:p>
    <w:p w14:paraId="071DFA55" w14:textId="27B2E315" w:rsidR="00D2177C" w:rsidRDefault="00B45B26" w:rsidP="00E31BF7">
      <w:pPr>
        <w:pStyle w:val="BodyText"/>
        <w:ind w:firstLine="720"/>
      </w:pPr>
      <w:r w:rsidRPr="00F53376">
        <w:rPr>
          <w:spacing w:val="-10"/>
        </w:rPr>
        <w:t>Where $10</w:t>
      </w:r>
      <w:r w:rsidR="0025108D" w:rsidRPr="00F53376">
        <w:rPr>
          <w:spacing w:val="-10"/>
        </w:rPr>
        <w:t>6</w:t>
      </w:r>
      <w:r w:rsidR="00275BE1" w:rsidRPr="00F53376">
        <w:rPr>
          <w:spacing w:val="-10"/>
        </w:rPr>
        <w:t>,</w:t>
      </w:r>
      <w:r w:rsidR="00B36279" w:rsidRPr="00F53376">
        <w:rPr>
          <w:spacing w:val="-10"/>
        </w:rPr>
        <w:t>6</w:t>
      </w:r>
      <w:r w:rsidR="0025108D" w:rsidRPr="00F53376">
        <w:rPr>
          <w:spacing w:val="-10"/>
        </w:rPr>
        <w:t>45</w:t>
      </w:r>
      <w:r w:rsidRPr="00F53376">
        <w:rPr>
          <w:spacing w:val="-10"/>
        </w:rPr>
        <w:t xml:space="preserve"> for the revised tax is computed as follows:</w:t>
      </w:r>
      <w:r w:rsidR="00097B78">
        <w:t xml:space="preserve"> $106,645 =</w:t>
      </w:r>
      <w:r w:rsidR="0047790C" w:rsidRPr="00EF762A">
        <w:rPr>
          <w:position w:val="-10"/>
        </w:rPr>
        <w:object w:dxaOrig="3800" w:dyaOrig="320" w14:anchorId="67CA5DCD">
          <v:shape id="_x0000_i1047" type="#_x0000_t75" style="width:190.7pt;height:15pt" o:ole="">
            <v:imagedata r:id="rId55" o:title=""/>
          </v:shape>
          <o:OLEObject Type="Embed" ProgID="Equation.DSMT4" ShapeID="_x0000_i1047" DrawAspect="Content" ObjectID="_1751712532" r:id="rId56"/>
        </w:object>
      </w:r>
    </w:p>
    <w:p w14:paraId="2985B352" w14:textId="15E1A616" w:rsidR="00B14324" w:rsidRDefault="00B14324" w:rsidP="008A7E57">
      <w:pPr>
        <w:pStyle w:val="Listnumber10"/>
        <w:spacing w:after="240"/>
      </w:pPr>
      <w:r>
        <w:lastRenderedPageBreak/>
        <w:t>[</w:t>
      </w:r>
      <w:r w:rsidR="007D5FAF">
        <w:t>LO 3</w:t>
      </w:r>
      <w:r>
        <w:t xml:space="preserve">] </w:t>
      </w:r>
      <w:r w:rsidR="000B471B">
        <w:t>Jorge</w:t>
      </w:r>
      <w:r>
        <w:t xml:space="preserve"> and </w:t>
      </w:r>
      <w:r w:rsidR="000B471B">
        <w:t>Anita</w:t>
      </w:r>
      <w:r>
        <w:t xml:space="preserve">, married taxpayers, earn $150,000 in taxable income and $40,000 in interest from an investment in </w:t>
      </w:r>
      <w:r w:rsidR="00947D18">
        <w:t>City</w:t>
      </w:r>
      <w:r>
        <w:t xml:space="preserve"> of Heflin bonds. Using the U.S. tax rate schedule for married filing jointly</w:t>
      </w:r>
      <w:r w:rsidR="00EB519A">
        <w:t xml:space="preserve"> (see Example 1-3)</w:t>
      </w:r>
      <w:r>
        <w:t>, how much federal tax will they owe? What is their average tax rate? What is their effective tax rate? What is their current marginal tax rate?</w:t>
      </w:r>
    </w:p>
    <w:p w14:paraId="2B8819BA" w14:textId="3753A5FC" w:rsidR="00AD5F06" w:rsidRDefault="000B471B" w:rsidP="008A7E57">
      <w:pPr>
        <w:pStyle w:val="BodyText"/>
        <w:spacing w:after="200"/>
      </w:pPr>
      <w:r>
        <w:t>Jorge</w:t>
      </w:r>
      <w:r w:rsidR="00B14324" w:rsidRPr="00C94B9D">
        <w:t xml:space="preserve"> and </w:t>
      </w:r>
      <w:r>
        <w:t>Anita</w:t>
      </w:r>
      <w:r w:rsidR="00672B40">
        <w:t xml:space="preserve"> will owe $2</w:t>
      </w:r>
      <w:r w:rsidR="005F6CE7">
        <w:t>3</w:t>
      </w:r>
      <w:r w:rsidR="00B14324" w:rsidRPr="00C94B9D">
        <w:t>,</w:t>
      </w:r>
      <w:r w:rsidR="005F6CE7">
        <w:t>615</w:t>
      </w:r>
      <w:r w:rsidR="00B14324" w:rsidRPr="00C94B9D">
        <w:t xml:space="preserve"> in federal income tax this year computed as follows:</w:t>
      </w:r>
    </w:p>
    <w:p w14:paraId="061E47C4" w14:textId="637D6A84" w:rsidR="00B14324" w:rsidRPr="00C94B9D" w:rsidRDefault="00787529" w:rsidP="00604882">
      <w:pPr>
        <w:pStyle w:val="BodyText"/>
        <w:ind w:left="1152"/>
      </w:pPr>
      <w:r w:rsidRPr="002E08AC">
        <w:rPr>
          <w:position w:val="-10"/>
        </w:rPr>
        <w:object w:dxaOrig="4700" w:dyaOrig="320" w14:anchorId="45796B9C">
          <v:shape id="_x0000_i1048" type="#_x0000_t75" style="width:236.15pt;height:15pt" o:ole="">
            <v:imagedata r:id="rId57" o:title=""/>
          </v:shape>
          <o:OLEObject Type="Embed" ProgID="Equation.DSMT4" ShapeID="_x0000_i1048" DrawAspect="Content" ObjectID="_1751712533" r:id="rId58"/>
        </w:object>
      </w:r>
    </w:p>
    <w:p w14:paraId="43B6D557" w14:textId="77777777" w:rsidR="007F6582" w:rsidRDefault="000B471B" w:rsidP="008A7E57">
      <w:pPr>
        <w:pStyle w:val="BodyText"/>
        <w:spacing w:after="120"/>
      </w:pPr>
      <w:r>
        <w:t>Jorge</w:t>
      </w:r>
      <w:r w:rsidR="00B14324" w:rsidRPr="00C94B9D">
        <w:t xml:space="preserve"> and </w:t>
      </w:r>
      <w:r>
        <w:t>Anita</w:t>
      </w:r>
      <w:r w:rsidR="00B14324">
        <w:t>’</w:t>
      </w:r>
      <w:r>
        <w:t>s</w:t>
      </w:r>
      <w:r w:rsidR="00672B40">
        <w:t xml:space="preserve"> average tax rate is 1</w:t>
      </w:r>
      <w:r w:rsidR="005F6CE7">
        <w:t>5</w:t>
      </w:r>
      <w:r w:rsidR="00B14324" w:rsidRPr="00C94B9D">
        <w:t>.</w:t>
      </w:r>
      <w:r w:rsidR="005F6CE7">
        <w:t>74</w:t>
      </w:r>
      <w:r w:rsidR="008903F3">
        <w:t xml:space="preserve"> percent</w:t>
      </w:r>
      <w:r w:rsidR="00B14324" w:rsidRPr="00C94B9D">
        <w:t>.</w:t>
      </w:r>
    </w:p>
    <w:p w14:paraId="78ABC7DF" w14:textId="1F52BA03" w:rsidR="00D2177C" w:rsidRPr="00054774" w:rsidRDefault="00B14324" w:rsidP="008A7E57">
      <w:pPr>
        <w:pStyle w:val="BodyText"/>
        <w:spacing w:after="300"/>
        <w:rPr>
          <w:i w:val="0"/>
          <w:iCs/>
        </w:rPr>
      </w:pPr>
      <w:r w:rsidRPr="00C94B9D">
        <w:t xml:space="preserve">Average Tax Rate = </w:t>
      </w:r>
      <w:r w:rsidR="004337E1" w:rsidRPr="00054774">
        <w:rPr>
          <w:bCs w:val="0"/>
          <w:i w:val="0"/>
          <w:iCs/>
        </w:rPr>
        <w:t>Total Tax</w:t>
      </w:r>
      <w:r w:rsidR="0025571B" w:rsidRPr="00054774">
        <w:rPr>
          <w:bCs w:val="0"/>
          <w:i w:val="0"/>
          <w:iCs/>
        </w:rPr>
        <w:t xml:space="preserve"> ∕ </w:t>
      </w:r>
      <w:r w:rsidR="00DA4155" w:rsidRPr="00054774">
        <w:rPr>
          <w:bCs w:val="0"/>
          <w:i w:val="0"/>
          <w:iCs/>
        </w:rPr>
        <w:t>Taxable Income = $2</w:t>
      </w:r>
      <w:r w:rsidR="005F6CE7" w:rsidRPr="00054774">
        <w:rPr>
          <w:bCs w:val="0"/>
          <w:i w:val="0"/>
          <w:iCs/>
        </w:rPr>
        <w:t>3</w:t>
      </w:r>
      <w:r w:rsidR="00DA4155" w:rsidRPr="00054774">
        <w:rPr>
          <w:bCs w:val="0"/>
          <w:i w:val="0"/>
          <w:iCs/>
        </w:rPr>
        <w:t>,</w:t>
      </w:r>
      <w:r w:rsidR="005F6CE7" w:rsidRPr="00054774">
        <w:rPr>
          <w:bCs w:val="0"/>
          <w:i w:val="0"/>
          <w:iCs/>
        </w:rPr>
        <w:t>615</w:t>
      </w:r>
      <w:r w:rsidR="0025571B" w:rsidRPr="00054774">
        <w:rPr>
          <w:i w:val="0"/>
          <w:iCs/>
        </w:rPr>
        <w:t xml:space="preserve"> ∕ </w:t>
      </w:r>
      <w:r w:rsidR="00866419" w:rsidRPr="00054774">
        <w:rPr>
          <w:bCs w:val="0"/>
          <w:i w:val="0"/>
          <w:iCs/>
        </w:rPr>
        <w:t>$150,000</w:t>
      </w:r>
      <w:r w:rsidR="00672B40" w:rsidRPr="00054774">
        <w:rPr>
          <w:bCs w:val="0"/>
          <w:i w:val="0"/>
          <w:iCs/>
        </w:rPr>
        <w:t xml:space="preserve"> = </w:t>
      </w:r>
      <w:r w:rsidR="00672B40" w:rsidRPr="00054774">
        <w:t>1</w:t>
      </w:r>
      <w:r w:rsidR="005F6CE7" w:rsidRPr="00054774">
        <w:t>5</w:t>
      </w:r>
      <w:r w:rsidRPr="00054774">
        <w:t>.</w:t>
      </w:r>
      <w:r w:rsidR="005F6CE7" w:rsidRPr="00054774">
        <w:t>74</w:t>
      </w:r>
      <w:r w:rsidRPr="00054774">
        <w:t>%</w:t>
      </w:r>
    </w:p>
    <w:p w14:paraId="595C59BC" w14:textId="77777777" w:rsidR="007F6582" w:rsidRDefault="000B471B" w:rsidP="007F7060">
      <w:pPr>
        <w:pStyle w:val="BodyText"/>
      </w:pPr>
      <w:r>
        <w:t>Jorge</w:t>
      </w:r>
      <w:r w:rsidR="00B14324" w:rsidRPr="00C94B9D">
        <w:t xml:space="preserve"> and </w:t>
      </w:r>
      <w:r>
        <w:t>Anita</w:t>
      </w:r>
      <w:r w:rsidR="00B14324" w:rsidRPr="00C94B9D">
        <w:t>’</w:t>
      </w:r>
      <w:r>
        <w:t>s</w:t>
      </w:r>
      <w:r w:rsidR="00B14324" w:rsidRPr="00C94B9D">
        <w:t xml:space="preserve"> effective tax rate is 1</w:t>
      </w:r>
      <w:r w:rsidR="00DA4155">
        <w:t>2</w:t>
      </w:r>
      <w:r w:rsidR="00B14324" w:rsidRPr="00C94B9D">
        <w:t>.</w:t>
      </w:r>
      <w:r w:rsidR="005F6CE7">
        <w:t>43</w:t>
      </w:r>
      <w:r w:rsidR="008903F3">
        <w:t xml:space="preserve"> percent</w:t>
      </w:r>
      <w:r w:rsidR="00B14324" w:rsidRPr="00C94B9D">
        <w:t>.</w:t>
      </w:r>
    </w:p>
    <w:p w14:paraId="640EC4F1" w14:textId="46505BDB" w:rsidR="00D2177C" w:rsidRDefault="00B14324" w:rsidP="008A7E57">
      <w:pPr>
        <w:pStyle w:val="BodyText"/>
        <w:spacing w:after="200"/>
      </w:pPr>
      <w:r w:rsidRPr="00C94B9D">
        <w:t xml:space="preserve">Effective tax rate = </w:t>
      </w:r>
      <w:r w:rsidR="00054774" w:rsidRPr="00D847B6">
        <w:rPr>
          <w:position w:val="-10"/>
        </w:rPr>
        <w:object w:dxaOrig="5760" w:dyaOrig="320" w14:anchorId="689EB88D">
          <v:shape id="_x0000_i1049" type="#_x0000_t75" style="width:4in;height:16.3pt" o:ole="">
            <v:imagedata r:id="rId59" o:title=""/>
          </v:shape>
          <o:OLEObject Type="Embed" ProgID="Equation.DSMT4" ShapeID="_x0000_i1049" DrawAspect="Content" ObjectID="_1751712534" r:id="rId60"/>
        </w:object>
      </w:r>
      <w:r w:rsidRPr="00C94B9D">
        <w:t xml:space="preserve"> 1</w:t>
      </w:r>
      <w:r w:rsidR="00DA4155">
        <w:t>2</w:t>
      </w:r>
      <w:r w:rsidRPr="00C94B9D">
        <w:t>.</w:t>
      </w:r>
      <w:r w:rsidR="005F6CE7">
        <w:t>43</w:t>
      </w:r>
      <w:r w:rsidRPr="00C94B9D">
        <w:t>%</w:t>
      </w:r>
    </w:p>
    <w:p w14:paraId="76C97FBC" w14:textId="5BB9E4D8" w:rsidR="00D2177C" w:rsidRDefault="000B471B" w:rsidP="00604882">
      <w:pPr>
        <w:pStyle w:val="BodyText"/>
        <w:spacing w:after="400"/>
      </w:pPr>
      <w:r>
        <w:t>Jorge</w:t>
      </w:r>
      <w:r w:rsidR="00B14324" w:rsidRPr="00C94B9D">
        <w:t xml:space="preserve"> and </w:t>
      </w:r>
      <w:r>
        <w:t>Anita</w:t>
      </w:r>
      <w:r w:rsidR="00672B40">
        <w:t xml:space="preserve"> are currently in the 22</w:t>
      </w:r>
      <w:r w:rsidR="008903F3">
        <w:t xml:space="preserve"> percent</w:t>
      </w:r>
      <w:r w:rsidR="00B14324" w:rsidRPr="00C94B9D">
        <w:t xml:space="preserve"> tax rate bracket.</w:t>
      </w:r>
      <w:r w:rsidR="009A196E">
        <w:t xml:space="preserve"> </w:t>
      </w:r>
      <w:r w:rsidR="00B14324" w:rsidRPr="00C94B9D">
        <w:t xml:space="preserve">Their </w:t>
      </w:r>
      <w:r w:rsidR="00FE381C">
        <w:t xml:space="preserve">marginal tax rate on increases </w:t>
      </w:r>
      <w:r w:rsidR="00312195">
        <w:t xml:space="preserve">of </w:t>
      </w:r>
      <w:r w:rsidR="00B14324" w:rsidRPr="00C94B9D">
        <w:t xml:space="preserve">income </w:t>
      </w:r>
      <w:r w:rsidR="00326577">
        <w:t>up to $</w:t>
      </w:r>
      <w:r w:rsidR="005F6CE7">
        <w:t>40</w:t>
      </w:r>
      <w:r w:rsidR="0038339C">
        <w:t>,</w:t>
      </w:r>
      <w:r w:rsidR="005F6CE7">
        <w:t>7</w:t>
      </w:r>
      <w:r w:rsidR="0038339C">
        <w:t>50</w:t>
      </w:r>
      <w:r w:rsidR="0090187A">
        <w:t xml:space="preserve"> </w:t>
      </w:r>
      <w:r w:rsidR="00B14324" w:rsidRPr="00C94B9D">
        <w:t>and deductions</w:t>
      </w:r>
      <w:r w:rsidR="00EB2E83">
        <w:t xml:space="preserve"> up to $</w:t>
      </w:r>
      <w:r w:rsidR="0038339C">
        <w:t>6</w:t>
      </w:r>
      <w:r w:rsidR="005F6CE7">
        <w:t>0,5</w:t>
      </w:r>
      <w:r w:rsidR="0038339C">
        <w:t>50</w:t>
      </w:r>
      <w:r w:rsidR="0090187A">
        <w:t xml:space="preserve"> </w:t>
      </w:r>
      <w:r w:rsidR="00672B40">
        <w:t>is 22</w:t>
      </w:r>
      <w:r w:rsidR="008903F3">
        <w:t xml:space="preserve"> percent</w:t>
      </w:r>
      <w:r w:rsidR="00B14324" w:rsidRPr="00C94B9D">
        <w:t>.</w:t>
      </w:r>
    </w:p>
    <w:p w14:paraId="196E6208" w14:textId="0CAD6599" w:rsidR="00B14324" w:rsidRDefault="00B32689" w:rsidP="00604882">
      <w:pPr>
        <w:pStyle w:val="Listnumber10"/>
        <w:spacing w:after="360"/>
      </w:pPr>
      <w:r>
        <w:t>[</w:t>
      </w:r>
      <w:r w:rsidR="007D5FAF">
        <w:t>LO 3</w:t>
      </w:r>
      <w:r>
        <w:t xml:space="preserve">] </w:t>
      </w:r>
      <w:r w:rsidR="00C45B4B" w:rsidRPr="00371764">
        <w:t>Using</w:t>
      </w:r>
      <w:r w:rsidR="00C45B4B">
        <w:t xml:space="preserve"> the facts in </w:t>
      </w:r>
      <w:r w:rsidR="00AF0C1E">
        <w:t>p</w:t>
      </w:r>
      <w:r w:rsidR="00AE6778">
        <w:t>roblem 38</w:t>
      </w:r>
      <w:r w:rsidR="00C45B4B">
        <w:t>, if Jorge and Anita earn an additional $100,000 of taxable income, what is their marginal tax rate on this income? What is their marginal rate if, instead, they reported an additional $100,000 in deductions?</w:t>
      </w:r>
    </w:p>
    <w:p w14:paraId="11ED8FF3" w14:textId="77777777" w:rsidR="000A4CDA" w:rsidRDefault="00B14324" w:rsidP="003722F5">
      <w:pPr>
        <w:pStyle w:val="BodyText"/>
      </w:pPr>
      <w:r w:rsidRPr="00C94B9D">
        <w:t xml:space="preserve">If </w:t>
      </w:r>
      <w:r w:rsidR="000B471B">
        <w:t>Jorge</w:t>
      </w:r>
      <w:r w:rsidRPr="00C94B9D">
        <w:t xml:space="preserve"> and </w:t>
      </w:r>
      <w:r w:rsidR="000B471B">
        <w:t>Anita</w:t>
      </w:r>
      <w:r w:rsidRPr="00C94B9D">
        <w:t xml:space="preserve"> earn an additional $100,000 of taxable income, their marginal tax rate on the income is </w:t>
      </w:r>
      <w:r w:rsidR="00C70F4D">
        <w:t>23</w:t>
      </w:r>
      <w:r w:rsidR="00D84131">
        <w:t>.</w:t>
      </w:r>
      <w:r w:rsidR="005F6CE7">
        <w:t>19</w:t>
      </w:r>
      <w:r w:rsidR="008903F3">
        <w:t xml:space="preserve"> percent</w:t>
      </w:r>
      <w:r w:rsidRPr="00C94B9D">
        <w:t>.</w:t>
      </w:r>
    </w:p>
    <w:p w14:paraId="3AB39BBB" w14:textId="5FDFFF6B" w:rsidR="00B14324" w:rsidRDefault="00B14324" w:rsidP="00604882">
      <w:pPr>
        <w:pStyle w:val="BodyText"/>
        <w:spacing w:after="20"/>
      </w:pPr>
      <w:r w:rsidRPr="00C94B9D">
        <w:t xml:space="preserve">Marginal Tax Rate </w:t>
      </w:r>
      <w:r w:rsidRPr="0074645E">
        <w:rPr>
          <w:bCs w:val="0"/>
        </w:rPr>
        <w:t xml:space="preserve">= </w:t>
      </w:r>
      <w:r w:rsidR="00866419" w:rsidRPr="004B26CE">
        <w:rPr>
          <w:bCs w:val="0"/>
          <w:i w:val="0"/>
          <w:iCs/>
        </w:rPr>
        <w:t>Change in Tax</w:t>
      </w:r>
      <w:r w:rsidR="0074645E" w:rsidRPr="004B26CE">
        <w:rPr>
          <w:bCs w:val="0"/>
          <w:i w:val="0"/>
          <w:iCs/>
        </w:rPr>
        <w:t xml:space="preserve"> ∕ </w:t>
      </w:r>
      <w:r w:rsidR="00866419" w:rsidRPr="004B26CE">
        <w:rPr>
          <w:bCs w:val="0"/>
          <w:i w:val="0"/>
          <w:iCs/>
        </w:rPr>
        <w:t xml:space="preserve">Change in Taxable Income = </w:t>
      </w:r>
      <w:r w:rsidR="004B26CE" w:rsidRPr="004B26CE">
        <w:rPr>
          <w:bCs w:val="0"/>
          <w:i w:val="0"/>
          <w:iCs/>
          <w:position w:val="-10"/>
        </w:rPr>
        <w:object w:dxaOrig="1120" w:dyaOrig="320" w14:anchorId="2C36151E">
          <v:shape id="_x0000_i1050" type="#_x0000_t75" style="width:57pt;height:15pt" o:ole="">
            <v:imagedata r:id="rId61" o:title=""/>
          </v:shape>
          <o:OLEObject Type="Embed" ProgID="Equation.DSMT4" ShapeID="_x0000_i1050" DrawAspect="Content" ObjectID="_1751712535" r:id="rId62"/>
        </w:object>
      </w:r>
      <w:r w:rsidR="004B26CE" w:rsidRPr="00794E92">
        <w:rPr>
          <w:bCs w:val="0"/>
          <w:position w:val="-10"/>
        </w:rPr>
        <w:object w:dxaOrig="4280" w:dyaOrig="320" w14:anchorId="63980846">
          <v:shape id="_x0000_i1051" type="#_x0000_t75" style="width:214.7pt;height:15pt" o:ole="">
            <v:imagedata r:id="rId63" o:title=""/>
          </v:shape>
          <o:OLEObject Type="Embed" ProgID="Equation.DSMT4" ShapeID="_x0000_i1051" DrawAspect="Content" ObjectID="_1751712536" r:id="rId64"/>
        </w:object>
      </w:r>
    </w:p>
    <w:p w14:paraId="7EBCDEC9" w14:textId="682849C6" w:rsidR="00B45B26" w:rsidRPr="00C94B9D" w:rsidRDefault="00B45B26" w:rsidP="003722F5">
      <w:pPr>
        <w:pStyle w:val="BodyText"/>
        <w:ind w:firstLine="720"/>
      </w:pPr>
      <w:r>
        <w:t>Where $4</w:t>
      </w:r>
      <w:r w:rsidR="005F6CE7">
        <w:t>6</w:t>
      </w:r>
      <w:r w:rsidR="00827886">
        <w:t>,</w:t>
      </w:r>
      <w:r w:rsidR="005F6CE7">
        <w:t>800</w:t>
      </w:r>
      <w:r>
        <w:t xml:space="preserve"> for the revised tax is</w:t>
      </w:r>
      <w:r w:rsidRPr="000842BC">
        <w:t xml:space="preserve"> computed as follows: </w:t>
      </w:r>
      <w:r w:rsidR="00480F5D" w:rsidRPr="00480F5D">
        <w:rPr>
          <w:position w:val="-8"/>
        </w:rPr>
        <w:object w:dxaOrig="1040" w:dyaOrig="300" w14:anchorId="538CE305">
          <v:shape id="_x0000_i1052" type="#_x0000_t75" style="width:51.85pt;height:15pt" o:ole="">
            <v:imagedata r:id="rId65" o:title=""/>
          </v:shape>
          <o:OLEObject Type="Embed" ProgID="Equation.DSMT4" ShapeID="_x0000_i1052" DrawAspect="Content" ObjectID="_1751712537" r:id="rId66"/>
        </w:object>
      </w:r>
      <w:r w:rsidR="00480F5D" w:rsidRPr="00A94B3D">
        <w:rPr>
          <w:position w:val="-10"/>
        </w:rPr>
        <w:object w:dxaOrig="3780" w:dyaOrig="320" w14:anchorId="1C3AABE6">
          <v:shape id="_x0000_i1053" type="#_x0000_t75" style="width:188.15pt;height:15pt" o:ole="">
            <v:imagedata r:id="rId67" o:title=""/>
          </v:shape>
          <o:OLEObject Type="Embed" ProgID="Equation.DSMT4" ShapeID="_x0000_i1053" DrawAspect="Content" ObjectID="_1751712538" r:id="rId68"/>
        </w:object>
      </w:r>
    </w:p>
    <w:p w14:paraId="368BDBA2" w14:textId="77777777" w:rsidR="000A4CDA" w:rsidRDefault="00B14324" w:rsidP="003722F5">
      <w:pPr>
        <w:pStyle w:val="BodyText"/>
      </w:pPr>
      <w:r w:rsidRPr="00C94B9D">
        <w:t xml:space="preserve">If </w:t>
      </w:r>
      <w:r w:rsidR="000B471B">
        <w:t>Jorge</w:t>
      </w:r>
      <w:r w:rsidRPr="00C94B9D">
        <w:t xml:space="preserve"> and </w:t>
      </w:r>
      <w:r w:rsidR="000B471B">
        <w:t>Anita</w:t>
      </w:r>
      <w:r w:rsidRPr="00C94B9D">
        <w:t xml:space="preserve"> instead had $100,000 of additional tax deductions, their marginal tax r</w:t>
      </w:r>
      <w:r w:rsidR="005E171E">
        <w:t xml:space="preserve">ate </w:t>
      </w:r>
      <w:r w:rsidR="00CD596D">
        <w:t>on the deductions would be 18</w:t>
      </w:r>
      <w:r w:rsidRPr="00C94B9D">
        <w:t>.</w:t>
      </w:r>
      <w:r w:rsidR="005F6CE7">
        <w:t>0</w:t>
      </w:r>
      <w:r w:rsidR="00827886">
        <w:t>6</w:t>
      </w:r>
      <w:r w:rsidR="008903F3">
        <w:t xml:space="preserve"> percent</w:t>
      </w:r>
      <w:r w:rsidRPr="00C94B9D">
        <w:t>.</w:t>
      </w:r>
    </w:p>
    <w:p w14:paraId="663B2C94" w14:textId="3239735D" w:rsidR="00B14324" w:rsidRDefault="00B14324" w:rsidP="008A7E57">
      <w:pPr>
        <w:pStyle w:val="BodyText"/>
        <w:spacing w:after="120"/>
      </w:pPr>
      <w:r w:rsidRPr="00C94B9D">
        <w:t xml:space="preserve">Marginal Tax Rate </w:t>
      </w:r>
      <w:r w:rsidRPr="00A94B3D">
        <w:rPr>
          <w:bCs w:val="0"/>
        </w:rPr>
        <w:t>=</w:t>
      </w:r>
      <w:r w:rsidRPr="004B26CE">
        <w:rPr>
          <w:bCs w:val="0"/>
          <w:i w:val="0"/>
          <w:iCs/>
        </w:rPr>
        <w:t xml:space="preserve"> </w:t>
      </w:r>
      <w:r w:rsidR="00866419" w:rsidRPr="004B26CE">
        <w:rPr>
          <w:bCs w:val="0"/>
          <w:i w:val="0"/>
          <w:iCs/>
        </w:rPr>
        <w:t>Change in Tax</w:t>
      </w:r>
      <w:r w:rsidR="002A33D8" w:rsidRPr="004B26CE">
        <w:rPr>
          <w:bCs w:val="0"/>
          <w:i w:val="0"/>
          <w:iCs/>
        </w:rPr>
        <w:t xml:space="preserve"> ∕ </w:t>
      </w:r>
      <w:r w:rsidR="00866419" w:rsidRPr="004B26CE">
        <w:rPr>
          <w:bCs w:val="0"/>
          <w:i w:val="0"/>
          <w:iCs/>
        </w:rPr>
        <w:t xml:space="preserve">Change in Taxable Income = </w:t>
      </w:r>
      <w:r w:rsidR="004B26CE" w:rsidRPr="004B26CE">
        <w:rPr>
          <w:bCs w:val="0"/>
          <w:i w:val="0"/>
          <w:iCs/>
          <w:position w:val="-10"/>
        </w:rPr>
        <w:object w:dxaOrig="1020" w:dyaOrig="320" w14:anchorId="54F2BF54">
          <v:shape id="_x0000_i1054" type="#_x0000_t75" style="width:50.55pt;height:15pt" o:ole="">
            <v:imagedata r:id="rId69" o:title=""/>
          </v:shape>
          <o:OLEObject Type="Embed" ProgID="Equation.DSMT4" ShapeID="_x0000_i1054" DrawAspect="Content" ObjectID="_1751712539" r:id="rId70"/>
        </w:object>
      </w:r>
      <w:r w:rsidR="00CD596D" w:rsidRPr="004B26CE">
        <w:rPr>
          <w:bCs w:val="0"/>
          <w:i w:val="0"/>
          <w:iCs/>
        </w:rPr>
        <w:t xml:space="preserve"> </w:t>
      </w:r>
      <w:r w:rsidR="004B26CE" w:rsidRPr="00D847B6">
        <w:rPr>
          <w:bCs w:val="0"/>
          <w:position w:val="-10"/>
        </w:rPr>
        <w:object w:dxaOrig="4120" w:dyaOrig="320" w14:anchorId="4319828B">
          <v:shape id="_x0000_i1055" type="#_x0000_t75" style="width:207.45pt;height:16.3pt" o:ole="">
            <v:imagedata r:id="rId71" o:title=""/>
          </v:shape>
          <o:OLEObject Type="Embed" ProgID="Equation.DSMT4" ShapeID="_x0000_i1055" DrawAspect="Content" ObjectID="_1751712540" r:id="rId72"/>
        </w:object>
      </w:r>
    </w:p>
    <w:p w14:paraId="5A13DB98" w14:textId="13BB0860" w:rsidR="00D2177C" w:rsidRDefault="00B45B26" w:rsidP="00C470C1">
      <w:pPr>
        <w:pStyle w:val="BodyText"/>
        <w:spacing w:after="360"/>
        <w:ind w:firstLine="720"/>
      </w:pPr>
      <w:r>
        <w:t>Where $5,</w:t>
      </w:r>
      <w:r w:rsidR="00827886">
        <w:t>5</w:t>
      </w:r>
      <w:r w:rsidR="005F6CE7">
        <w:t>60</w:t>
      </w:r>
      <w:r>
        <w:t xml:space="preserve"> for the revised tax is</w:t>
      </w:r>
      <w:r w:rsidRPr="000842BC">
        <w:t xml:space="preserve"> computed as follows: </w:t>
      </w:r>
      <w:r w:rsidR="005062E6" w:rsidRPr="005062E6">
        <w:rPr>
          <w:position w:val="-8"/>
        </w:rPr>
        <w:object w:dxaOrig="920" w:dyaOrig="300" w14:anchorId="5839AF26">
          <v:shape id="_x0000_i1056" type="#_x0000_t75" style="width:45.45pt;height:15pt" o:ole="">
            <v:imagedata r:id="rId73" o:title=""/>
          </v:shape>
          <o:OLEObject Type="Embed" ProgID="Equation.DSMT4" ShapeID="_x0000_i1056" DrawAspect="Content" ObjectID="_1751712541" r:id="rId74"/>
        </w:object>
      </w:r>
      <w:r w:rsidRPr="000842BC">
        <w:t xml:space="preserve"> </w:t>
      </w:r>
      <w:r w:rsidR="006A3F03" w:rsidRPr="00D847B6">
        <w:rPr>
          <w:position w:val="-10"/>
        </w:rPr>
        <w:object w:dxaOrig="3460" w:dyaOrig="320" w14:anchorId="79067726">
          <v:shape id="_x0000_i1057" type="#_x0000_t75" style="width:174.45pt;height:16.3pt" o:ole="">
            <v:imagedata r:id="rId75" o:title=""/>
          </v:shape>
          <o:OLEObject Type="Embed" ProgID="Equation.DSMT4" ShapeID="_x0000_i1057" DrawAspect="Content" ObjectID="_1751712542" r:id="rId76"/>
        </w:object>
      </w:r>
    </w:p>
    <w:p w14:paraId="072A2A32" w14:textId="354D9A5B" w:rsidR="00B14324" w:rsidRDefault="00B14324" w:rsidP="003722F5">
      <w:pPr>
        <w:pStyle w:val="Listnumber10"/>
      </w:pPr>
      <w:r>
        <w:lastRenderedPageBreak/>
        <w:t>[</w:t>
      </w:r>
      <w:r w:rsidR="007D5FAF">
        <w:t>LO 3</w:t>
      </w:r>
      <w:r>
        <w:t xml:space="preserve">] </w:t>
      </w:r>
      <w:r w:rsidRPr="00371764">
        <w:t>Scot</w:t>
      </w:r>
      <w:r>
        <w:t xml:space="preserve"> and Vidia, married taxpayers, earn $240,000 in taxable income and $5,000 in interest from an investment in </w:t>
      </w:r>
      <w:r w:rsidR="00947D18">
        <w:t>City</w:t>
      </w:r>
      <w:r>
        <w:t xml:space="preserve"> of Tampa bonds. Using the U.S. tax rate schedule for married filing jointly</w:t>
      </w:r>
      <w:r w:rsidR="00EB519A">
        <w:t xml:space="preserve"> (see Example 1-3)</w:t>
      </w:r>
      <w:r>
        <w:t>, how much federal tax will they owe? What is their average tax rate? What is their effective tax rate? What is their current marginal tax rate?</w:t>
      </w:r>
    </w:p>
    <w:p w14:paraId="6BBF12CE" w14:textId="77777777" w:rsidR="00161E57" w:rsidRDefault="00B14324" w:rsidP="003722F5">
      <w:pPr>
        <w:pStyle w:val="BodyText"/>
      </w:pPr>
      <w:r>
        <w:t>Scot and Vidia</w:t>
      </w:r>
      <w:r w:rsidR="00CD596D">
        <w:t xml:space="preserve"> will owe $4</w:t>
      </w:r>
      <w:r w:rsidR="005F6CE7">
        <w:t>4</w:t>
      </w:r>
      <w:r w:rsidR="00CD596D">
        <w:t>,</w:t>
      </w:r>
      <w:r w:rsidR="005F6CE7">
        <w:t>400</w:t>
      </w:r>
      <w:r w:rsidR="000F4102">
        <w:t xml:space="preserve"> </w:t>
      </w:r>
      <w:r w:rsidRPr="00C94B9D">
        <w:t>in federal income tax this year computed as follows:</w:t>
      </w:r>
    </w:p>
    <w:p w14:paraId="09C6D645" w14:textId="6CA40775" w:rsidR="00B14324" w:rsidRPr="00C94B9D" w:rsidRDefault="009132DE" w:rsidP="00C470C1">
      <w:pPr>
        <w:pStyle w:val="BodyText"/>
        <w:spacing w:after="200"/>
        <w:ind w:left="1224"/>
      </w:pPr>
      <w:r w:rsidRPr="009237FD">
        <w:rPr>
          <w:position w:val="-10"/>
        </w:rPr>
        <w:object w:dxaOrig="4800" w:dyaOrig="320" w14:anchorId="1D71ED98">
          <v:shape id="_x0000_i1058" type="#_x0000_t75" style="width:240pt;height:15pt" o:ole="">
            <v:imagedata r:id="rId77" o:title=""/>
          </v:shape>
          <o:OLEObject Type="Embed" ProgID="Equation.DSMT4" ShapeID="_x0000_i1058" DrawAspect="Content" ObjectID="_1751712543" r:id="rId78"/>
        </w:object>
      </w:r>
    </w:p>
    <w:p w14:paraId="1404DB11" w14:textId="6FBC14E5" w:rsidR="00D2177C" w:rsidRDefault="00B14324" w:rsidP="00C470C1">
      <w:pPr>
        <w:pStyle w:val="BodyText"/>
        <w:spacing w:after="400"/>
      </w:pPr>
      <w:r>
        <w:t>Scot and Vidia</w:t>
      </w:r>
      <w:r w:rsidR="000F4102">
        <w:t>’s average tax rate is 1</w:t>
      </w:r>
      <w:r w:rsidR="00193347">
        <w:t>8.</w:t>
      </w:r>
      <w:r w:rsidR="005F6CE7">
        <w:t>50</w:t>
      </w:r>
      <w:r w:rsidR="008903F3">
        <w:t xml:space="preserve"> percent</w:t>
      </w:r>
      <w:r w:rsidRPr="00C94B9D">
        <w:t>.</w:t>
      </w:r>
    </w:p>
    <w:p w14:paraId="67E7330D" w14:textId="6FF21784" w:rsidR="00D2177C" w:rsidRDefault="00B14324" w:rsidP="00C470C1">
      <w:pPr>
        <w:pStyle w:val="BodyText"/>
        <w:spacing w:after="400"/>
      </w:pPr>
      <w:r w:rsidRPr="00C94B9D">
        <w:t>Average Tax Rate =</w:t>
      </w:r>
      <w:r w:rsidRPr="00D125B4">
        <w:rPr>
          <w:bCs w:val="0"/>
        </w:rPr>
        <w:t xml:space="preserve"> </w:t>
      </w:r>
      <w:r w:rsidR="004337E1" w:rsidRPr="004B26CE">
        <w:rPr>
          <w:bCs w:val="0"/>
          <w:i w:val="0"/>
          <w:iCs/>
        </w:rPr>
        <w:t>Total Tax</w:t>
      </w:r>
      <w:r w:rsidR="00D125B4" w:rsidRPr="004B26CE">
        <w:rPr>
          <w:bCs w:val="0"/>
          <w:i w:val="0"/>
          <w:iCs/>
        </w:rPr>
        <w:t xml:space="preserve"> ∕ </w:t>
      </w:r>
      <w:r w:rsidR="00866419" w:rsidRPr="004B26CE">
        <w:rPr>
          <w:bCs w:val="0"/>
          <w:i w:val="0"/>
          <w:iCs/>
        </w:rPr>
        <w:t>Taxable Income = $4</w:t>
      </w:r>
      <w:r w:rsidR="005F6CE7" w:rsidRPr="004B26CE">
        <w:rPr>
          <w:bCs w:val="0"/>
          <w:i w:val="0"/>
          <w:iCs/>
        </w:rPr>
        <w:t>4</w:t>
      </w:r>
      <w:r w:rsidR="00866419" w:rsidRPr="004B26CE">
        <w:rPr>
          <w:bCs w:val="0"/>
          <w:i w:val="0"/>
          <w:iCs/>
        </w:rPr>
        <w:t>,</w:t>
      </w:r>
      <w:r w:rsidR="005F6CE7" w:rsidRPr="004B26CE">
        <w:rPr>
          <w:bCs w:val="0"/>
          <w:i w:val="0"/>
          <w:iCs/>
        </w:rPr>
        <w:t>400</w:t>
      </w:r>
      <w:r w:rsidR="00D125B4" w:rsidRPr="004B26CE">
        <w:rPr>
          <w:bCs w:val="0"/>
          <w:i w:val="0"/>
          <w:iCs/>
        </w:rPr>
        <w:t xml:space="preserve"> ∕ </w:t>
      </w:r>
      <w:r w:rsidR="00866419" w:rsidRPr="004B26CE">
        <w:rPr>
          <w:bCs w:val="0"/>
          <w:i w:val="0"/>
          <w:iCs/>
        </w:rPr>
        <w:t>$240,000</w:t>
      </w:r>
      <w:r w:rsidRPr="004B26CE">
        <w:rPr>
          <w:bCs w:val="0"/>
          <w:i w:val="0"/>
          <w:iCs/>
        </w:rPr>
        <w:t xml:space="preserve"> =</w:t>
      </w:r>
      <w:r w:rsidRPr="00C94B9D">
        <w:t xml:space="preserve"> </w:t>
      </w:r>
      <w:r w:rsidR="00CD596D">
        <w:t>1</w:t>
      </w:r>
      <w:r w:rsidR="00193347">
        <w:t>8.</w:t>
      </w:r>
      <w:r w:rsidR="005F6CE7">
        <w:t>50</w:t>
      </w:r>
      <w:r w:rsidR="00EB20AD">
        <w:t>%</w:t>
      </w:r>
    </w:p>
    <w:p w14:paraId="50A661C5" w14:textId="77777777" w:rsidR="007F6582" w:rsidRDefault="00B14324" w:rsidP="00C470C1">
      <w:pPr>
        <w:pStyle w:val="BodyText"/>
        <w:spacing w:after="240"/>
      </w:pPr>
      <w:r>
        <w:t>Scot and Vidia</w:t>
      </w:r>
      <w:r w:rsidR="00454670">
        <w:t>’s</w:t>
      </w:r>
      <w:r w:rsidR="000F4102">
        <w:t xml:space="preserve"> effective tax rate is 18</w:t>
      </w:r>
      <w:r w:rsidRPr="00C94B9D">
        <w:t>.</w:t>
      </w:r>
      <w:r w:rsidR="005F6CE7">
        <w:t>12</w:t>
      </w:r>
      <w:r w:rsidR="008903F3">
        <w:t xml:space="preserve"> percent</w:t>
      </w:r>
      <w:r w:rsidRPr="00C94B9D">
        <w:t>.</w:t>
      </w:r>
    </w:p>
    <w:p w14:paraId="216D0F05" w14:textId="76E6ACA2" w:rsidR="00D2177C" w:rsidRDefault="00B14324" w:rsidP="003722F5">
      <w:pPr>
        <w:pStyle w:val="BodyText"/>
      </w:pPr>
      <w:r w:rsidRPr="00C94B9D">
        <w:t xml:space="preserve">Effective tax rate = </w:t>
      </w:r>
      <w:r w:rsidR="00CD596D" w:rsidRPr="004B26CE">
        <w:rPr>
          <w:bCs w:val="0"/>
          <w:i w:val="0"/>
          <w:iCs/>
        </w:rPr>
        <w:t>Total Tax</w:t>
      </w:r>
      <w:r w:rsidR="002A33D8" w:rsidRPr="004B26CE">
        <w:rPr>
          <w:bCs w:val="0"/>
          <w:i w:val="0"/>
          <w:iCs/>
        </w:rPr>
        <w:t xml:space="preserve"> ∕ </w:t>
      </w:r>
      <w:r w:rsidR="00CD596D" w:rsidRPr="004B26CE">
        <w:rPr>
          <w:bCs w:val="0"/>
          <w:i w:val="0"/>
          <w:iCs/>
        </w:rPr>
        <w:t>Total Income</w:t>
      </w:r>
      <w:r w:rsidR="00CD596D" w:rsidRPr="00676783">
        <w:rPr>
          <w:bCs w:val="0"/>
        </w:rPr>
        <w:t xml:space="preserve"> = </w:t>
      </w:r>
      <w:r w:rsidR="004B26CE" w:rsidRPr="00676783">
        <w:rPr>
          <w:bCs w:val="0"/>
          <w:position w:val="-10"/>
        </w:rPr>
        <w:object w:dxaOrig="3140" w:dyaOrig="320" w14:anchorId="447FF6DF">
          <v:shape id="_x0000_i1059" type="#_x0000_t75" style="width:156.85pt;height:15pt" o:ole="">
            <v:imagedata r:id="rId79" o:title=""/>
          </v:shape>
          <o:OLEObject Type="Embed" ProgID="Equation.DSMT4" ShapeID="_x0000_i1059" DrawAspect="Content" ObjectID="_1751712544" r:id="rId80"/>
        </w:object>
      </w:r>
      <w:r w:rsidR="000F4102">
        <w:t>18</w:t>
      </w:r>
      <w:r w:rsidRPr="00C94B9D">
        <w:t>.</w:t>
      </w:r>
      <w:r w:rsidR="005F6CE7">
        <w:t>12</w:t>
      </w:r>
      <w:r w:rsidRPr="00C94B9D">
        <w:t>%</w:t>
      </w:r>
    </w:p>
    <w:p w14:paraId="66A304A9" w14:textId="0F1284E4" w:rsidR="00D2177C" w:rsidRDefault="00B14324" w:rsidP="00C470C1">
      <w:pPr>
        <w:pStyle w:val="BodyText"/>
        <w:spacing w:after="400"/>
      </w:pPr>
      <w:r>
        <w:t>Scot and Vidia</w:t>
      </w:r>
      <w:r w:rsidR="005E171E">
        <w:t xml:space="preserve"> are currently in the 24</w:t>
      </w:r>
      <w:r w:rsidR="008903F3">
        <w:t xml:space="preserve"> percent</w:t>
      </w:r>
      <w:r w:rsidRPr="00C94B9D">
        <w:t xml:space="preserve"> tax rate bracket.</w:t>
      </w:r>
      <w:r w:rsidR="009A196E">
        <w:t xml:space="preserve"> </w:t>
      </w:r>
      <w:r w:rsidRPr="00C94B9D">
        <w:t>Their marginal tax rate on increases in income</w:t>
      </w:r>
      <w:r w:rsidR="00F70AD7">
        <w:t xml:space="preserve"> up to $</w:t>
      </w:r>
      <w:r w:rsidR="00193347">
        <w:t>1</w:t>
      </w:r>
      <w:r w:rsidR="005F6CE7">
        <w:t>24</w:t>
      </w:r>
      <w:r w:rsidR="00193347">
        <w:t>,</w:t>
      </w:r>
      <w:r w:rsidR="005F6CE7">
        <w:t>2</w:t>
      </w:r>
      <w:r w:rsidR="00193347">
        <w:t>00</w:t>
      </w:r>
      <w:r w:rsidR="00FA4787">
        <w:t xml:space="preserve"> </w:t>
      </w:r>
      <w:r w:rsidRPr="00C94B9D">
        <w:t xml:space="preserve">and deductions </w:t>
      </w:r>
      <w:r w:rsidR="00FA4787">
        <w:t>up to $</w:t>
      </w:r>
      <w:r w:rsidR="005F6CE7">
        <w:t>49</w:t>
      </w:r>
      <w:r w:rsidR="00193347">
        <w:t>,</w:t>
      </w:r>
      <w:r w:rsidR="005F6CE7">
        <w:t>2</w:t>
      </w:r>
      <w:r w:rsidR="00193347">
        <w:t>50</w:t>
      </w:r>
      <w:r w:rsidR="00FA4787">
        <w:t xml:space="preserve"> </w:t>
      </w:r>
      <w:r w:rsidR="005E171E">
        <w:t>is 24</w:t>
      </w:r>
      <w:r w:rsidR="008903F3">
        <w:t xml:space="preserve"> percent</w:t>
      </w:r>
      <w:r w:rsidRPr="00C94B9D">
        <w:t>.</w:t>
      </w:r>
    </w:p>
    <w:p w14:paraId="13E2EB58" w14:textId="7D275EDC" w:rsidR="00B14324" w:rsidRDefault="00B14324" w:rsidP="00C470C1">
      <w:pPr>
        <w:pStyle w:val="Listnumber10"/>
        <w:spacing w:after="400"/>
      </w:pPr>
      <w:r>
        <w:t>[</w:t>
      </w:r>
      <w:r w:rsidR="007D5FAF">
        <w:t>LO 3</w:t>
      </w:r>
      <w:r>
        <w:t xml:space="preserve">] </w:t>
      </w:r>
      <w:r w:rsidRPr="00371764">
        <w:t>Using</w:t>
      </w:r>
      <w:r>
        <w:t xml:space="preserve"> the facts in </w:t>
      </w:r>
      <w:r w:rsidR="00C1613D">
        <w:t xml:space="preserve">problem </w:t>
      </w:r>
      <w:r w:rsidR="0039634C">
        <w:t>40</w:t>
      </w:r>
      <w:r>
        <w:t>, if Scot</w:t>
      </w:r>
      <w:r w:rsidR="005E171E">
        <w:t xml:space="preserve"> and Vidia earn an additional $8</w:t>
      </w:r>
      <w:r>
        <w:t>0,000 of taxable income, what is their marginal tax rate on this income? How would your answer</w:t>
      </w:r>
      <w:r w:rsidR="005E171E">
        <w:t xml:space="preserve"> differ if they, instead, had $8</w:t>
      </w:r>
      <w:r>
        <w:t>0,000 of additional deductions?</w:t>
      </w:r>
    </w:p>
    <w:p w14:paraId="4D1619B7" w14:textId="77777777" w:rsidR="007F6582" w:rsidRDefault="00B14324" w:rsidP="00C470C1">
      <w:pPr>
        <w:pStyle w:val="BodyText"/>
        <w:spacing w:after="400"/>
      </w:pPr>
      <w:r w:rsidRPr="00C94B9D">
        <w:t xml:space="preserve">If </w:t>
      </w:r>
      <w:r>
        <w:t>Scot and Vidia</w:t>
      </w:r>
      <w:r w:rsidR="000F4102">
        <w:t xml:space="preserve"> earn an additional $8</w:t>
      </w:r>
      <w:r w:rsidRPr="00C94B9D">
        <w:t>0,000 of taxable income, their marginal</w:t>
      </w:r>
      <w:r w:rsidR="00C70F4D">
        <w:t xml:space="preserve"> tax rate on the income is 24.0</w:t>
      </w:r>
      <w:r w:rsidR="000F4102">
        <w:t>0</w:t>
      </w:r>
      <w:r w:rsidR="00045B07">
        <w:t xml:space="preserve"> percent</w:t>
      </w:r>
      <w:r w:rsidRPr="00C94B9D">
        <w:t>.</w:t>
      </w:r>
    </w:p>
    <w:p w14:paraId="036B4AC4" w14:textId="1AA51E43" w:rsidR="00B14324" w:rsidRDefault="00B14324" w:rsidP="00C470C1">
      <w:pPr>
        <w:pStyle w:val="BodyText"/>
        <w:spacing w:after="20"/>
      </w:pPr>
      <w:r w:rsidRPr="00C94B9D">
        <w:t xml:space="preserve">Marginal Tax Rate = </w:t>
      </w:r>
      <w:r w:rsidR="00866419" w:rsidRPr="00430321">
        <w:rPr>
          <w:bCs w:val="0"/>
          <w:i w:val="0"/>
          <w:iCs/>
        </w:rPr>
        <w:t>Change in Tax</w:t>
      </w:r>
      <w:r w:rsidR="002A33D8" w:rsidRPr="00430321">
        <w:rPr>
          <w:bCs w:val="0"/>
          <w:i w:val="0"/>
          <w:iCs/>
        </w:rPr>
        <w:t xml:space="preserve"> ∕ </w:t>
      </w:r>
      <w:r w:rsidR="00866419" w:rsidRPr="00430321">
        <w:rPr>
          <w:bCs w:val="0"/>
          <w:i w:val="0"/>
          <w:iCs/>
        </w:rPr>
        <w:t xml:space="preserve">Change in Taxable Income = </w:t>
      </w:r>
      <w:r w:rsidR="00430321" w:rsidRPr="00430321">
        <w:rPr>
          <w:bCs w:val="0"/>
          <w:i w:val="0"/>
          <w:iCs/>
          <w:position w:val="-10"/>
        </w:rPr>
        <w:object w:dxaOrig="1140" w:dyaOrig="320" w14:anchorId="0CDD17CD">
          <v:shape id="_x0000_i1060" type="#_x0000_t75" style="width:58.3pt;height:15pt" o:ole="">
            <v:imagedata r:id="rId81" o:title=""/>
          </v:shape>
          <o:OLEObject Type="Embed" ProgID="Equation.DSMT4" ShapeID="_x0000_i1060" DrawAspect="Content" ObjectID="_1751712545" r:id="rId82"/>
        </w:object>
      </w:r>
      <w:r w:rsidR="00430321" w:rsidRPr="00676783">
        <w:rPr>
          <w:bCs w:val="0"/>
          <w:position w:val="-10"/>
        </w:rPr>
        <w:object w:dxaOrig="4280" w:dyaOrig="320" w14:anchorId="7741604F">
          <v:shape id="_x0000_i1061" type="#_x0000_t75" style="width:214.7pt;height:15pt" o:ole="">
            <v:imagedata r:id="rId83" o:title=""/>
          </v:shape>
          <o:OLEObject Type="Embed" ProgID="Equation.DSMT4" ShapeID="_x0000_i1061" DrawAspect="Content" ObjectID="_1751712546" r:id="rId84"/>
        </w:object>
      </w:r>
    </w:p>
    <w:p w14:paraId="10157B24" w14:textId="69EB4BB4" w:rsidR="00D2177C" w:rsidRDefault="00B45B26" w:rsidP="00C470C1">
      <w:pPr>
        <w:pStyle w:val="BodyText"/>
        <w:spacing w:after="720"/>
        <w:ind w:firstLine="720"/>
      </w:pPr>
      <w:r>
        <w:t>Where $</w:t>
      </w:r>
      <w:r w:rsidR="00947262">
        <w:t>63,6</w:t>
      </w:r>
      <w:r w:rsidR="00EE1C50">
        <w:t>0</w:t>
      </w:r>
      <w:r w:rsidR="00947262">
        <w:t>0</w:t>
      </w:r>
      <w:r>
        <w:t xml:space="preserve"> for the revised tax is</w:t>
      </w:r>
      <w:r w:rsidRPr="000842BC">
        <w:t xml:space="preserve"> computed as follows: </w:t>
      </w:r>
      <w:r w:rsidR="0000591C" w:rsidRPr="0000591C">
        <w:rPr>
          <w:position w:val="-8"/>
        </w:rPr>
        <w:object w:dxaOrig="1040" w:dyaOrig="300" w14:anchorId="2D4A8255">
          <v:shape id="_x0000_i1062" type="#_x0000_t75" style="width:51.85pt;height:15pt" o:ole="">
            <v:imagedata r:id="rId85" o:title=""/>
          </v:shape>
          <o:OLEObject Type="Embed" ProgID="Equation.DSMT4" ShapeID="_x0000_i1062" DrawAspect="Content" ObjectID="_1751712547" r:id="rId86"/>
        </w:object>
      </w:r>
      <w:r w:rsidRPr="000842BC">
        <w:t xml:space="preserve"> </w:t>
      </w:r>
      <w:r w:rsidR="00F97A41" w:rsidRPr="002C6198">
        <w:rPr>
          <w:position w:val="-10"/>
        </w:rPr>
        <w:object w:dxaOrig="3780" w:dyaOrig="320" w14:anchorId="6652EAD4">
          <v:shape id="_x0000_i1063" type="#_x0000_t75" style="width:188.15pt;height:15pt" o:ole="">
            <v:imagedata r:id="rId87" o:title=""/>
          </v:shape>
          <o:OLEObject Type="Embed" ProgID="Equation.DSMT4" ShapeID="_x0000_i1063" DrawAspect="Content" ObjectID="_1751712548" r:id="rId88"/>
        </w:object>
      </w:r>
    </w:p>
    <w:p w14:paraId="6825CD70" w14:textId="77777777" w:rsidR="00C119E7" w:rsidRDefault="00B14324" w:rsidP="003722F5">
      <w:pPr>
        <w:pStyle w:val="BodyText"/>
      </w:pPr>
      <w:r w:rsidRPr="00C94B9D">
        <w:t xml:space="preserve">If </w:t>
      </w:r>
      <w:r>
        <w:t>Scot and Vidia</w:t>
      </w:r>
      <w:r w:rsidR="000F4102">
        <w:t xml:space="preserve"> instead had $8</w:t>
      </w:r>
      <w:r w:rsidRPr="00C94B9D">
        <w:t xml:space="preserve">0,000 of additional tax deductions, their marginal tax rate on the deductions would be </w:t>
      </w:r>
      <w:r w:rsidR="00F70AD7">
        <w:t>23.</w:t>
      </w:r>
      <w:r w:rsidR="00EB21C5">
        <w:t xml:space="preserve">23 </w:t>
      </w:r>
      <w:r w:rsidR="008903F3">
        <w:t>percent</w:t>
      </w:r>
      <w:r w:rsidRPr="00C94B9D">
        <w:t>.</w:t>
      </w:r>
    </w:p>
    <w:p w14:paraId="461FF2BB" w14:textId="45F44CCE" w:rsidR="00B14324" w:rsidRDefault="00B14324" w:rsidP="008367C5">
      <w:pPr>
        <w:pStyle w:val="BodyText"/>
        <w:spacing w:after="120"/>
      </w:pPr>
      <w:r w:rsidRPr="00C94B9D">
        <w:t>Marginal Tax Rate =</w:t>
      </w:r>
      <w:r w:rsidRPr="009C24D3">
        <w:rPr>
          <w:i w:val="0"/>
          <w:iCs/>
        </w:rPr>
        <w:t xml:space="preserve"> </w:t>
      </w:r>
      <w:r w:rsidR="00866419" w:rsidRPr="009C24D3">
        <w:rPr>
          <w:bCs w:val="0"/>
          <w:i w:val="0"/>
          <w:iCs/>
        </w:rPr>
        <w:t>Change in Tax</w:t>
      </w:r>
      <w:r w:rsidR="002A33D8" w:rsidRPr="009C24D3">
        <w:rPr>
          <w:bCs w:val="0"/>
          <w:i w:val="0"/>
          <w:iCs/>
        </w:rPr>
        <w:t xml:space="preserve"> ∕ </w:t>
      </w:r>
      <w:r w:rsidR="00866419" w:rsidRPr="009C24D3">
        <w:rPr>
          <w:bCs w:val="0"/>
          <w:i w:val="0"/>
          <w:iCs/>
        </w:rPr>
        <w:t xml:space="preserve">Change in Taxable Income = </w:t>
      </w:r>
      <w:r w:rsidR="009C24D3" w:rsidRPr="009C24D3">
        <w:rPr>
          <w:bCs w:val="0"/>
          <w:i w:val="0"/>
          <w:iCs/>
          <w:position w:val="-10"/>
        </w:rPr>
        <w:object w:dxaOrig="1120" w:dyaOrig="320" w14:anchorId="4CC8B0DC">
          <v:shape id="_x0000_i1064" type="#_x0000_t75" style="width:57pt;height:15pt" o:ole="">
            <v:imagedata r:id="rId89" o:title=""/>
          </v:shape>
          <o:OLEObject Type="Embed" ProgID="Equation.DSMT4" ShapeID="_x0000_i1064" DrawAspect="Content" ObjectID="_1751712549" r:id="rId90"/>
        </w:object>
      </w:r>
      <w:r w:rsidR="009C24D3" w:rsidRPr="007A14BC">
        <w:rPr>
          <w:bCs w:val="0"/>
          <w:position w:val="-10"/>
        </w:rPr>
        <w:object w:dxaOrig="4280" w:dyaOrig="320" w14:anchorId="60E320D3">
          <v:shape id="_x0000_i1065" type="#_x0000_t75" style="width:214.7pt;height:15pt" o:ole="">
            <v:imagedata r:id="rId91" o:title=""/>
          </v:shape>
          <o:OLEObject Type="Embed" ProgID="Equation.DSMT4" ShapeID="_x0000_i1065" DrawAspect="Content" ObjectID="_1751712550" r:id="rId92"/>
        </w:object>
      </w:r>
    </w:p>
    <w:p w14:paraId="655B3CF1" w14:textId="1FD484AE" w:rsidR="00D2177C" w:rsidRDefault="00B45B26" w:rsidP="00B63E8F">
      <w:pPr>
        <w:pStyle w:val="BodyText"/>
        <w:spacing w:after="360"/>
        <w:ind w:firstLine="720"/>
      </w:pPr>
      <w:r>
        <w:lastRenderedPageBreak/>
        <w:t>Where $2</w:t>
      </w:r>
      <w:r w:rsidR="00EB21C5">
        <w:t>5</w:t>
      </w:r>
      <w:r>
        <w:t>,</w:t>
      </w:r>
      <w:r w:rsidR="00EB21C5">
        <w:t>815</w:t>
      </w:r>
      <w:r>
        <w:t xml:space="preserve"> for the revised tax is</w:t>
      </w:r>
      <w:r w:rsidRPr="000842BC">
        <w:t xml:space="preserve"> computed as follows: </w:t>
      </w:r>
      <w:r w:rsidR="00C04DD7" w:rsidRPr="00C04DD7">
        <w:rPr>
          <w:position w:val="-8"/>
        </w:rPr>
        <w:object w:dxaOrig="1040" w:dyaOrig="300" w14:anchorId="2EAA2246">
          <v:shape id="_x0000_i1066" type="#_x0000_t75" style="width:51.85pt;height:15pt" o:ole="">
            <v:imagedata r:id="rId93" o:title=""/>
          </v:shape>
          <o:OLEObject Type="Embed" ProgID="Equation.DSMT4" ShapeID="_x0000_i1066" DrawAspect="Content" ObjectID="_1751712551" r:id="rId94"/>
        </w:object>
      </w:r>
      <w:r w:rsidRPr="000842BC">
        <w:t xml:space="preserve"> </w:t>
      </w:r>
      <w:r w:rsidR="00C04DD7" w:rsidRPr="007608E6">
        <w:rPr>
          <w:position w:val="-10"/>
        </w:rPr>
        <w:object w:dxaOrig="3680" w:dyaOrig="320" w14:anchorId="578C020E">
          <v:shape id="_x0000_i1067" type="#_x0000_t75" style="width:183pt;height:15pt" o:ole="">
            <v:imagedata r:id="rId95" o:title=""/>
          </v:shape>
          <o:OLEObject Type="Embed" ProgID="Equation.DSMT4" ShapeID="_x0000_i1067" DrawAspect="Content" ObjectID="_1751712552" r:id="rId96"/>
        </w:object>
      </w:r>
    </w:p>
    <w:p w14:paraId="7470E1FB" w14:textId="77777777" w:rsidR="007F6582" w:rsidRDefault="00B14324" w:rsidP="00134A44">
      <w:pPr>
        <w:pStyle w:val="Listnumber10"/>
      </w:pPr>
      <w:r>
        <w:t>[</w:t>
      </w:r>
      <w:r w:rsidR="007D5FAF">
        <w:t>LO 3</w:t>
      </w:r>
      <w:r w:rsidR="00140405">
        <w:t xml:space="preserve">, </w:t>
      </w:r>
      <w:r w:rsidR="007D5FAF">
        <w:t>LO 4</w:t>
      </w:r>
      <w:r>
        <w:t xml:space="preserve">] </w:t>
      </w:r>
      <w:r w:rsidR="00C16D31">
        <w:t>Melinda</w:t>
      </w:r>
      <w:r w:rsidR="00C16D31" w:rsidRPr="008F0DD6">
        <w:t xml:space="preserve"> </w:t>
      </w:r>
      <w:r w:rsidRPr="008F0DD6">
        <w:t xml:space="preserve">invests $200,000 in a </w:t>
      </w:r>
      <w:r w:rsidR="00947D18">
        <w:t>City</w:t>
      </w:r>
      <w:r w:rsidRPr="008F0DD6">
        <w:t xml:space="preserve"> of Heflin bond that pays 6</w:t>
      </w:r>
      <w:r w:rsidR="008903F3">
        <w:t xml:space="preserve"> percent</w:t>
      </w:r>
      <w:r w:rsidRPr="008F0DD6">
        <w:t xml:space="preserve"> interest. Alternatively, </w:t>
      </w:r>
      <w:r w:rsidR="005B08CA">
        <w:t>Melinda</w:t>
      </w:r>
      <w:r w:rsidR="005B08CA" w:rsidRPr="008F0DD6">
        <w:t xml:space="preserve"> </w:t>
      </w:r>
      <w:r w:rsidRPr="008F0DD6">
        <w:t>could have invested the $200,000 in a bond recently issued by Surething Inc. that pays 8</w:t>
      </w:r>
      <w:r w:rsidR="008903F3">
        <w:t xml:space="preserve"> percent</w:t>
      </w:r>
      <w:r w:rsidRPr="008F0DD6">
        <w:t xml:space="preserve"> interest </w:t>
      </w:r>
      <w:r w:rsidR="009C607A">
        <w:t xml:space="preserve">and has </w:t>
      </w:r>
      <w:r>
        <w:t>risk and other</w:t>
      </w:r>
      <w:r w:rsidRPr="008F0DD6">
        <w:t xml:space="preserve"> </w:t>
      </w:r>
      <w:r w:rsidR="00240CFC">
        <w:t>nontax</w:t>
      </w:r>
      <w:r w:rsidRPr="008F0DD6">
        <w:t xml:space="preserve"> characteristics </w:t>
      </w:r>
      <w:proofErr w:type="gramStart"/>
      <w:r w:rsidR="009C607A">
        <w:t xml:space="preserve">similar </w:t>
      </w:r>
      <w:r>
        <w:t>to</w:t>
      </w:r>
      <w:proofErr w:type="gramEnd"/>
      <w:r w:rsidRPr="008F0DD6">
        <w:t xml:space="preserve"> the </w:t>
      </w:r>
      <w:r w:rsidR="00947D18">
        <w:t>City</w:t>
      </w:r>
      <w:r w:rsidRPr="008F0DD6">
        <w:t xml:space="preserve"> of Heflin bond. Assume </w:t>
      </w:r>
      <w:r w:rsidR="00C16D31">
        <w:t>Melinda</w:t>
      </w:r>
      <w:r w:rsidR="00C16D31" w:rsidRPr="008F0DD6">
        <w:t xml:space="preserve">’s </w:t>
      </w:r>
      <w:r w:rsidRPr="008F0DD6">
        <w:t>marginal tax rate is 25</w:t>
      </w:r>
      <w:r w:rsidR="008903F3">
        <w:t xml:space="preserve"> percent</w:t>
      </w:r>
      <w:r w:rsidRPr="008F0DD6">
        <w:t>.</w:t>
      </w:r>
    </w:p>
    <w:p w14:paraId="62CC6D7E" w14:textId="63E572C5" w:rsidR="00134A44" w:rsidRDefault="00EE3BF7" w:rsidP="007F6599">
      <w:pPr>
        <w:pStyle w:val="List"/>
      </w:pPr>
      <w:r>
        <w:t xml:space="preserve">What is her after-tax rate of return for the </w:t>
      </w:r>
      <w:r w:rsidR="00947D18">
        <w:t>City</w:t>
      </w:r>
      <w:r>
        <w:t xml:space="preserve"> of Heflin bond?</w:t>
      </w:r>
    </w:p>
    <w:p w14:paraId="1DE423D2" w14:textId="77777777" w:rsidR="007F6582" w:rsidRDefault="00EE3BF7" w:rsidP="007F6599">
      <w:pPr>
        <w:pStyle w:val="ListParagraph"/>
      </w:pPr>
      <w:r w:rsidRPr="00C94B9D">
        <w:t xml:space="preserve">Since the </w:t>
      </w:r>
      <w:r w:rsidR="00947D18">
        <w:t>City</w:t>
      </w:r>
      <w:r w:rsidRPr="00C94B9D">
        <w:t xml:space="preserve"> of Heflin bond is a </w:t>
      </w:r>
      <w:r w:rsidR="007B6F93" w:rsidRPr="00C94B9D">
        <w:t>tax-exempt</w:t>
      </w:r>
      <w:r w:rsidRPr="00C94B9D">
        <w:t xml:space="preserve"> bond, </w:t>
      </w:r>
      <w:r w:rsidR="00C16D31">
        <w:t>Melinda</w:t>
      </w:r>
      <w:r w:rsidR="00C16D31" w:rsidRPr="00C94B9D">
        <w:t xml:space="preserve">’s </w:t>
      </w:r>
      <w:r w:rsidR="000F68F6" w:rsidRPr="00C94B9D">
        <w:t>after-tax</w:t>
      </w:r>
      <w:r w:rsidRPr="00C94B9D">
        <w:t xml:space="preserve"> rate of return on the bond is equal to its </w:t>
      </w:r>
      <w:r w:rsidR="00947D18">
        <w:t>pretax</w:t>
      </w:r>
      <w:r w:rsidRPr="00C94B9D">
        <w:t xml:space="preserve"> rate of return (6</w:t>
      </w:r>
      <w:r w:rsidR="008903F3">
        <w:t xml:space="preserve"> percent</w:t>
      </w:r>
      <w:r w:rsidRPr="00C94B9D">
        <w:t>).</w:t>
      </w:r>
    </w:p>
    <w:p w14:paraId="6A8940FC" w14:textId="299A4209" w:rsidR="00134A44" w:rsidRDefault="00EE3BF7" w:rsidP="00F6021C">
      <w:pPr>
        <w:pStyle w:val="List"/>
        <w:spacing w:after="400"/>
      </w:pPr>
      <w:r>
        <w:t xml:space="preserve">How much explicit tax does </w:t>
      </w:r>
      <w:r w:rsidR="00C16D31">
        <w:t xml:space="preserve">Melinda </w:t>
      </w:r>
      <w:r>
        <w:t xml:space="preserve">pay on the </w:t>
      </w:r>
      <w:r w:rsidR="00947D18">
        <w:t>City</w:t>
      </w:r>
      <w:r>
        <w:t xml:space="preserve"> of Heflin bond?</w:t>
      </w:r>
    </w:p>
    <w:p w14:paraId="299ECDBA" w14:textId="2E8EE16F" w:rsidR="00EE3BF7" w:rsidRDefault="00EE3BF7" w:rsidP="007F6599">
      <w:pPr>
        <w:pStyle w:val="ListParagraph"/>
      </w:pPr>
      <w:r w:rsidRPr="00C94B9D">
        <w:t xml:space="preserve">Since the </w:t>
      </w:r>
      <w:r w:rsidR="00947D18">
        <w:t>City</w:t>
      </w:r>
      <w:r w:rsidRPr="00C94B9D">
        <w:t xml:space="preserve"> of Heflin bond is a </w:t>
      </w:r>
      <w:r w:rsidR="007B6F93" w:rsidRPr="00C94B9D">
        <w:t>tax-exempt</w:t>
      </w:r>
      <w:r w:rsidRPr="00C94B9D">
        <w:t xml:space="preserve"> bond, </w:t>
      </w:r>
      <w:r w:rsidR="00C16D31">
        <w:t>Melinda</w:t>
      </w:r>
      <w:r w:rsidR="00C16D31" w:rsidRPr="00C94B9D">
        <w:t xml:space="preserve"> </w:t>
      </w:r>
      <w:r w:rsidRPr="00C94B9D">
        <w:t xml:space="preserve">pays no explicit tax on the interest earned from the </w:t>
      </w:r>
      <w:r w:rsidR="00947D18">
        <w:t>City</w:t>
      </w:r>
      <w:r w:rsidRPr="00C94B9D">
        <w:t xml:space="preserve"> of Heflin bond.</w:t>
      </w:r>
    </w:p>
    <w:p w14:paraId="3DE198EA" w14:textId="77777777" w:rsidR="00134A44" w:rsidRDefault="00EE3BF7" w:rsidP="00F6021C">
      <w:pPr>
        <w:pStyle w:val="List"/>
        <w:spacing w:after="400"/>
      </w:pPr>
      <w:r>
        <w:t xml:space="preserve">How much implicit tax does she pay on the </w:t>
      </w:r>
      <w:r w:rsidR="00947D18">
        <w:t>City</w:t>
      </w:r>
      <w:r>
        <w:t xml:space="preserve"> of Heflin bond?</w:t>
      </w:r>
    </w:p>
    <w:p w14:paraId="0D12596B" w14:textId="77777777" w:rsidR="007F6582" w:rsidRDefault="00C16D31" w:rsidP="007F6599">
      <w:pPr>
        <w:pStyle w:val="ListParagraph"/>
      </w:pPr>
      <w:r>
        <w:t>Melinda</w:t>
      </w:r>
      <w:r w:rsidRPr="00C94B9D">
        <w:t xml:space="preserve"> </w:t>
      </w:r>
      <w:r w:rsidR="00EE3BF7" w:rsidRPr="00C94B9D">
        <w:t xml:space="preserve">earns $12,000 of interest on the </w:t>
      </w:r>
      <w:r w:rsidR="00947D18">
        <w:t>City</w:t>
      </w:r>
      <w:r w:rsidR="00EE3BF7" w:rsidRPr="00C94B9D">
        <w:t xml:space="preserve"> of Heflin bond (i.e., 6</w:t>
      </w:r>
      <w:r w:rsidR="008903F3">
        <w:t>%</w:t>
      </w:r>
      <w:r w:rsidR="001175C5">
        <w:t xml:space="preserve"> × </w:t>
      </w:r>
      <w:r w:rsidR="00EE3BF7" w:rsidRPr="00C94B9D">
        <w:t>$200,000). A similar priced taxable bond (i.e., the Surething Inc. bond) would pay $16,000 of taxable interest (i.e., 8%</w:t>
      </w:r>
      <w:r w:rsidR="001175C5">
        <w:t xml:space="preserve"> × </w:t>
      </w:r>
      <w:r w:rsidR="00EE3BF7" w:rsidRPr="00C94B9D">
        <w:t xml:space="preserve">$200,000). </w:t>
      </w:r>
      <w:r>
        <w:t>Melinda</w:t>
      </w:r>
      <w:r w:rsidRPr="00C94B9D">
        <w:t xml:space="preserve"> </w:t>
      </w:r>
      <w:r w:rsidR="00EE3BF7" w:rsidRPr="00C94B9D">
        <w:t>pays</w:t>
      </w:r>
      <w:r w:rsidR="009A196E">
        <w:t> </w:t>
      </w:r>
      <w:r w:rsidR="00EE3BF7" w:rsidRPr="00C94B9D">
        <w:t xml:space="preserve">$4,000 of implicit tax on the </w:t>
      </w:r>
      <w:r w:rsidR="00947D18">
        <w:t>City</w:t>
      </w:r>
      <w:r w:rsidR="00EE3BF7" w:rsidRPr="00C94B9D">
        <w:t xml:space="preserve"> of Heflin bond (i.e., the difference between the </w:t>
      </w:r>
      <w:r w:rsidR="00947D18">
        <w:t>pretax</w:t>
      </w:r>
      <w:r w:rsidR="00EE3BF7" w:rsidRPr="00C94B9D">
        <w:t xml:space="preserve"> interest earned from a similar taxable bond ($16,000) and the </w:t>
      </w:r>
      <w:r w:rsidR="00947D18">
        <w:t>pretax</w:t>
      </w:r>
      <w:r w:rsidR="00EE3BF7" w:rsidRPr="00C94B9D">
        <w:t xml:space="preserve"> interest earned from the </w:t>
      </w:r>
      <w:r w:rsidR="00947D18">
        <w:t>City</w:t>
      </w:r>
      <w:r w:rsidR="00EE3BF7" w:rsidRPr="00C94B9D">
        <w:t xml:space="preserve"> of Heflin bond ($12,000)</w:t>
      </w:r>
      <w:r w:rsidR="00EE3BF7">
        <w:t>)</w:t>
      </w:r>
      <w:r w:rsidR="00EE3BF7" w:rsidRPr="00C94B9D">
        <w:t>.</w:t>
      </w:r>
    </w:p>
    <w:p w14:paraId="3A307210" w14:textId="543EECE1" w:rsidR="00134A44" w:rsidRDefault="00EE3BF7" w:rsidP="00F6021C">
      <w:pPr>
        <w:pStyle w:val="List"/>
        <w:spacing w:after="400"/>
      </w:pPr>
      <w:r>
        <w:t>How much explicit tax would she have paid on the Surething Inc. bond?</w:t>
      </w:r>
    </w:p>
    <w:p w14:paraId="62827685" w14:textId="6F949BF0" w:rsidR="00EE3BF7" w:rsidRPr="00EE3BF7" w:rsidRDefault="00EE3BF7" w:rsidP="00B46CF4">
      <w:pPr>
        <w:pStyle w:val="ListParagraph"/>
      </w:pPr>
      <w:r w:rsidRPr="00C94B9D">
        <w:t xml:space="preserve">Since </w:t>
      </w:r>
      <w:r w:rsidR="00C16D31">
        <w:t>Melinda</w:t>
      </w:r>
      <w:r w:rsidR="00C16D31" w:rsidRPr="00C94B9D">
        <w:t xml:space="preserve">’s </w:t>
      </w:r>
      <w:r w:rsidRPr="00C94B9D">
        <w:t>marginal tax rate is 25</w:t>
      </w:r>
      <w:r w:rsidR="008903F3">
        <w:t xml:space="preserve"> percent</w:t>
      </w:r>
      <w:r w:rsidRPr="00C94B9D">
        <w:t>, she would have paid $4,000 of explicit tax (i.e., 25%</w:t>
      </w:r>
      <w:r w:rsidR="001175C5">
        <w:t xml:space="preserve"> × </w:t>
      </w:r>
      <w:r w:rsidRPr="00C94B9D">
        <w:t>$16,000) on the interest earned from the Surething, Inc. bond.</w:t>
      </w:r>
    </w:p>
    <w:p w14:paraId="4209C939" w14:textId="332F3502" w:rsidR="00EE3BF7" w:rsidRPr="00CF7732" w:rsidRDefault="00EE3BF7" w:rsidP="00F6021C">
      <w:pPr>
        <w:pStyle w:val="List"/>
        <w:spacing w:after="400"/>
      </w:pPr>
      <w:r w:rsidRPr="00CF7732">
        <w:t xml:space="preserve">What </w:t>
      </w:r>
      <w:r w:rsidR="00FD16D1">
        <w:t>is</w:t>
      </w:r>
      <w:r w:rsidR="00FD16D1" w:rsidRPr="00CF7732">
        <w:t xml:space="preserve"> </w:t>
      </w:r>
      <w:r w:rsidRPr="00CF7732">
        <w:t>her after-tax rate of return on the Surething Inc. bond?</w:t>
      </w:r>
    </w:p>
    <w:p w14:paraId="0C7961AF" w14:textId="31AF817F" w:rsidR="00EE3BF7" w:rsidRDefault="00EE3BF7" w:rsidP="00785F8F">
      <w:pPr>
        <w:pStyle w:val="ListParagraph"/>
        <w:widowControl w:val="0"/>
        <w:spacing w:after="560"/>
      </w:pPr>
      <w:r w:rsidRPr="00A82FD9">
        <w:rPr>
          <w:spacing w:val="-2"/>
        </w:rPr>
        <w:t xml:space="preserve">Her after-tax income </w:t>
      </w:r>
      <w:r w:rsidR="00340347" w:rsidRPr="00A82FD9">
        <w:rPr>
          <w:spacing w:val="-2"/>
        </w:rPr>
        <w:t xml:space="preserve">from the Surething Inc. bond </w:t>
      </w:r>
      <w:r w:rsidR="00FD16D1" w:rsidRPr="00A82FD9">
        <w:rPr>
          <w:spacing w:val="-2"/>
        </w:rPr>
        <w:t>is</w:t>
      </w:r>
      <w:r w:rsidR="00340347" w:rsidRPr="00A82FD9">
        <w:rPr>
          <w:spacing w:val="-2"/>
        </w:rPr>
        <w:t xml:space="preserve"> </w:t>
      </w:r>
      <w:r w:rsidR="00C04DD7" w:rsidRPr="00A82FD9">
        <w:rPr>
          <w:position w:val="-10"/>
        </w:rPr>
        <w:object w:dxaOrig="1760" w:dyaOrig="320" w14:anchorId="0B65FD3A">
          <v:shape id="_x0000_i1068" type="#_x0000_t75" style="width:88.3pt;height:15pt" o:ole="">
            <v:imagedata r:id="rId97" o:title=""/>
          </v:shape>
          <o:OLEObject Type="Embed" ProgID="Equation.DSMT4" ShapeID="_x0000_i1068" DrawAspect="Content" ObjectID="_1751712553" r:id="rId98"/>
        </w:object>
      </w:r>
      <w:r>
        <w:t xml:space="preserve"> </w:t>
      </w:r>
      <w:r w:rsidR="00C04DD7" w:rsidRPr="00E86D9D">
        <w:rPr>
          <w:position w:val="-10"/>
        </w:rPr>
        <w:object w:dxaOrig="2880" w:dyaOrig="320" w14:anchorId="3468EC5A">
          <v:shape id="_x0000_i1069" type="#_x0000_t75" style="width:2in;height:15pt" o:ole="">
            <v:imagedata r:id="rId99" o:title=""/>
          </v:shape>
          <o:OLEObject Type="Embed" ProgID="Equation.DSMT4" ShapeID="_x0000_i1069" DrawAspect="Content" ObjectID="_1751712554" r:id="rId100"/>
        </w:object>
      </w:r>
      <w:r w:rsidR="00E86D9D">
        <w:t xml:space="preserve"> </w:t>
      </w:r>
      <w:r>
        <w:t xml:space="preserve">Thus, her after-tax return </w:t>
      </w:r>
      <w:r w:rsidR="00340347">
        <w:t xml:space="preserve">from the Surething Inc. bond would be </w:t>
      </w:r>
      <w:r>
        <w:t>6</w:t>
      </w:r>
      <w:r w:rsidR="008903F3">
        <w:t xml:space="preserve"> percent</w:t>
      </w:r>
      <w:r>
        <w:t xml:space="preserve"> (after-tax income of $12,000 divided by her $200,000 investment).</w:t>
      </w:r>
    </w:p>
    <w:p w14:paraId="2815D3E4" w14:textId="3DB4AD6E" w:rsidR="000A4CDA" w:rsidRDefault="00EE3BF7" w:rsidP="00523FF8">
      <w:pPr>
        <w:pStyle w:val="Listnumber10"/>
        <w:widowControl w:val="0"/>
        <w:spacing w:after="340"/>
      </w:pPr>
      <w:r>
        <w:t xml:space="preserve"> </w:t>
      </w:r>
      <w:r w:rsidR="00B14324">
        <w:t>[</w:t>
      </w:r>
      <w:r w:rsidR="007D5FAF">
        <w:t>LO 3</w:t>
      </w:r>
      <w:r w:rsidR="00B14324">
        <w:t>,</w:t>
      </w:r>
      <w:r w:rsidR="00750612">
        <w:t xml:space="preserve"> </w:t>
      </w:r>
      <w:r w:rsidR="007D5FAF">
        <w:t>LO 4</w:t>
      </w:r>
      <w:r w:rsidR="00B32689">
        <w:t xml:space="preserve"> PLANNING</w:t>
      </w:r>
      <w:r w:rsidR="00B14324">
        <w:t xml:space="preserve">] </w:t>
      </w:r>
      <w:r w:rsidR="00C16D31">
        <w:t xml:space="preserve">Hugh </w:t>
      </w:r>
      <w:r w:rsidR="00B14324">
        <w:t xml:space="preserve">has the choice between investing in a </w:t>
      </w:r>
      <w:r w:rsidR="00947D18">
        <w:t>City</w:t>
      </w:r>
      <w:r w:rsidR="00B14324">
        <w:t xml:space="preserve"> of Heflin bond at 6</w:t>
      </w:r>
      <w:r w:rsidR="008903F3">
        <w:t xml:space="preserve"> percent</w:t>
      </w:r>
      <w:r w:rsidR="00B14324">
        <w:t xml:space="preserve"> or </w:t>
      </w:r>
      <w:r w:rsidR="009C607A">
        <w:t xml:space="preserve">investing in </w:t>
      </w:r>
      <w:r w:rsidR="00B14324">
        <w:t xml:space="preserve">a Surething </w:t>
      </w:r>
      <w:r w:rsidR="00033C5F">
        <w:t xml:space="preserve">Inc. </w:t>
      </w:r>
      <w:r w:rsidR="00B14324">
        <w:t>bond at 9</w:t>
      </w:r>
      <w:r w:rsidR="008903F3">
        <w:t xml:space="preserve"> percent</w:t>
      </w:r>
      <w:r w:rsidR="00B14324">
        <w:t xml:space="preserve">. </w:t>
      </w:r>
      <w:r w:rsidR="00B14324">
        <w:lastRenderedPageBreak/>
        <w:t xml:space="preserve">Assuming that both bonds have the same </w:t>
      </w:r>
      <w:r w:rsidR="00240CFC">
        <w:t>nontax</w:t>
      </w:r>
      <w:r w:rsidR="00B14324">
        <w:t xml:space="preserve"> </w:t>
      </w:r>
      <w:proofErr w:type="gramStart"/>
      <w:r w:rsidR="00B14324">
        <w:t>characteristics</w:t>
      </w:r>
      <w:proofErr w:type="gramEnd"/>
      <w:r w:rsidR="00B14324">
        <w:t xml:space="preserve"> and that </w:t>
      </w:r>
      <w:r w:rsidR="00C16D31">
        <w:t xml:space="preserve">Hugh </w:t>
      </w:r>
      <w:r w:rsidR="00B14324">
        <w:t>has a 40</w:t>
      </w:r>
      <w:r w:rsidR="008903F3">
        <w:t xml:space="preserve"> percent</w:t>
      </w:r>
      <w:r w:rsidR="00B14324">
        <w:t xml:space="preserve"> marginal tax rate, in which bond should he invest?</w:t>
      </w:r>
    </w:p>
    <w:p w14:paraId="04A75948" w14:textId="35D50A9C" w:rsidR="00B14324" w:rsidRDefault="00C16D31" w:rsidP="00523FF8">
      <w:pPr>
        <w:pStyle w:val="BodyText"/>
        <w:spacing w:after="340"/>
      </w:pPr>
      <w:r>
        <w:t>Hugh</w:t>
      </w:r>
      <w:r w:rsidRPr="00C94B9D">
        <w:t xml:space="preserve">’s </w:t>
      </w:r>
      <w:proofErr w:type="gramStart"/>
      <w:r w:rsidR="00B14324" w:rsidRPr="00C94B9D">
        <w:t>after tax</w:t>
      </w:r>
      <w:proofErr w:type="gramEnd"/>
      <w:r w:rsidR="00B14324" w:rsidRPr="00C94B9D">
        <w:t xml:space="preserve"> rate of return on the </w:t>
      </w:r>
      <w:r w:rsidR="00CE0D4F" w:rsidRPr="00C94B9D">
        <w:t>tax-exempt</w:t>
      </w:r>
      <w:r w:rsidR="00B14324" w:rsidRPr="00C94B9D">
        <w:t xml:space="preserve"> </w:t>
      </w:r>
      <w:r w:rsidR="00947D18">
        <w:t>City</w:t>
      </w:r>
      <w:r w:rsidR="00B14324" w:rsidRPr="00C94B9D">
        <w:t xml:space="preserve"> of Heflin bond is 6</w:t>
      </w:r>
      <w:r w:rsidR="008903F3">
        <w:t xml:space="preserve"> percent</w:t>
      </w:r>
      <w:r w:rsidR="00B14324" w:rsidRPr="00C94B9D">
        <w:t>.</w:t>
      </w:r>
      <w:r w:rsidR="009A196E">
        <w:t xml:space="preserve"> </w:t>
      </w:r>
      <w:r w:rsidR="00B14324" w:rsidRPr="00C94B9D">
        <w:t>The Surething bond pays taxable interest of 9</w:t>
      </w:r>
      <w:r w:rsidR="008903F3">
        <w:t xml:space="preserve"> percent</w:t>
      </w:r>
      <w:r w:rsidR="00B14324" w:rsidRPr="00C94B9D">
        <w:t>.</w:t>
      </w:r>
      <w:r w:rsidR="009A196E">
        <w:t xml:space="preserve"> </w:t>
      </w:r>
      <w:r w:rsidR="00AA4453">
        <w:t>Hugh</w:t>
      </w:r>
      <w:r w:rsidR="00B14324" w:rsidRPr="00C94B9D">
        <w:t>’s after</w:t>
      </w:r>
      <w:r w:rsidR="004E0C1F">
        <w:t>-</w:t>
      </w:r>
      <w:r w:rsidR="00B14324" w:rsidRPr="00C94B9D">
        <w:t>tax rate of return on the Surething bond is 5.4</w:t>
      </w:r>
      <w:r w:rsidR="008903F3">
        <w:t xml:space="preserve"> percent</w:t>
      </w:r>
      <w:r w:rsidR="00B14324" w:rsidRPr="00C94B9D">
        <w:t xml:space="preserve"> </w:t>
      </w:r>
      <w:r w:rsidR="00C80662" w:rsidRPr="00860458">
        <w:rPr>
          <w:position w:val="-10"/>
        </w:rPr>
        <w:object w:dxaOrig="1620" w:dyaOrig="320" w14:anchorId="08317D9D">
          <v:shape id="_x0000_i1070" type="#_x0000_t75" style="width:81pt;height:15pt" o:ole="">
            <v:imagedata r:id="rId101" o:title=""/>
          </v:shape>
          <o:OLEObject Type="Embed" ProgID="Equation.DSMT4" ShapeID="_x0000_i1070" DrawAspect="Content" ObjectID="_1751712555" r:id="rId102"/>
        </w:object>
      </w:r>
      <w:r w:rsidR="00B14324" w:rsidRPr="00C94B9D">
        <w:t xml:space="preserve"> </w:t>
      </w:r>
      <w:r w:rsidR="003524BD" w:rsidRPr="00636D69">
        <w:rPr>
          <w:position w:val="-10"/>
        </w:rPr>
        <w:object w:dxaOrig="3260" w:dyaOrig="320" w14:anchorId="5F54E314">
          <v:shape id="_x0000_i1071" type="#_x0000_t75" style="width:162.85pt;height:15pt" o:ole="">
            <v:imagedata r:id="rId103" o:title=""/>
          </v:shape>
          <o:OLEObject Type="Embed" ProgID="Equation.DSMT4" ShapeID="_x0000_i1071" DrawAspect="Content" ObjectID="_1751712556" r:id="rId104"/>
        </w:object>
      </w:r>
      <w:r w:rsidR="00B14324" w:rsidRPr="00C94B9D">
        <w:t xml:space="preserve"> </w:t>
      </w:r>
      <w:r>
        <w:t>Hugh</w:t>
      </w:r>
      <w:r w:rsidRPr="00C94B9D">
        <w:t xml:space="preserve"> </w:t>
      </w:r>
      <w:r w:rsidR="00B14324" w:rsidRPr="00C94B9D">
        <w:t xml:space="preserve">should invest in the </w:t>
      </w:r>
      <w:r w:rsidR="00947D18">
        <w:t>City</w:t>
      </w:r>
      <w:r w:rsidR="00B14324" w:rsidRPr="00C94B9D">
        <w:t xml:space="preserve"> of Heflin bond.</w:t>
      </w:r>
    </w:p>
    <w:p w14:paraId="76664F03" w14:textId="77777777" w:rsidR="00D2177C" w:rsidRDefault="00B14324" w:rsidP="00F6021C">
      <w:pPr>
        <w:pStyle w:val="Listnumber10"/>
        <w:spacing w:after="340"/>
      </w:pPr>
      <w:r>
        <w:t>[</w:t>
      </w:r>
      <w:r w:rsidR="007D5FAF">
        <w:t>LO 3</w:t>
      </w:r>
      <w:r w:rsidR="00140405">
        <w:t xml:space="preserve">, </w:t>
      </w:r>
      <w:r w:rsidR="007D5FAF">
        <w:t>LO 4</w:t>
      </w:r>
      <w:r w:rsidR="00B32689">
        <w:t xml:space="preserve"> PLANNING</w:t>
      </w:r>
      <w:r>
        <w:t>]</w:t>
      </w:r>
      <w:r w:rsidR="00B32689">
        <w:t xml:space="preserve"> </w:t>
      </w:r>
      <w:r>
        <w:t xml:space="preserve">Using the facts in </w:t>
      </w:r>
      <w:r w:rsidR="00CE0D4F">
        <w:t>problem 4</w:t>
      </w:r>
      <w:r w:rsidR="002C4F44">
        <w:t>3</w:t>
      </w:r>
      <w:r>
        <w:t xml:space="preserve">, what interest rate does Surething Inc. need to offer to make </w:t>
      </w:r>
      <w:r w:rsidR="00C16D31">
        <w:t xml:space="preserve">Hugh </w:t>
      </w:r>
      <w:r>
        <w:t>indifferent between investing in the two bonds?</w:t>
      </w:r>
    </w:p>
    <w:p w14:paraId="55E44E62" w14:textId="42247056" w:rsidR="000A4CDA" w:rsidRDefault="00B14324" w:rsidP="00F6021C">
      <w:pPr>
        <w:pStyle w:val="BodyText"/>
        <w:spacing w:after="300"/>
      </w:pPr>
      <w:r w:rsidRPr="00C94B9D">
        <w:t xml:space="preserve">To be indifferent between investing in the two bonds, the Surething Inc. bond should provide </w:t>
      </w:r>
      <w:r w:rsidR="00C16D31">
        <w:t>Hugh</w:t>
      </w:r>
      <w:r w:rsidR="00C16D31" w:rsidRPr="00C94B9D">
        <w:t xml:space="preserve"> </w:t>
      </w:r>
      <w:r w:rsidRPr="00C94B9D">
        <w:t xml:space="preserve">the same after-tax rate of return as the </w:t>
      </w:r>
      <w:r w:rsidR="00947D18">
        <w:t>City</w:t>
      </w:r>
      <w:r w:rsidRPr="00C94B9D">
        <w:t xml:space="preserve"> of Heflin bond (6</w:t>
      </w:r>
      <w:r w:rsidR="008903F3">
        <w:t xml:space="preserve"> percent</w:t>
      </w:r>
      <w:r w:rsidRPr="00C94B9D">
        <w:t>).</w:t>
      </w:r>
      <w:r w:rsidR="009A196E">
        <w:t xml:space="preserve"> </w:t>
      </w:r>
      <w:r w:rsidRPr="00C94B9D">
        <w:t xml:space="preserve">To solve for the required </w:t>
      </w:r>
      <w:r w:rsidR="00947D18">
        <w:t>pretax</w:t>
      </w:r>
      <w:r w:rsidRPr="00C94B9D">
        <w:t xml:space="preserve"> rate of return we can use the following formula: </w:t>
      </w:r>
      <w:r w:rsidR="003524BD" w:rsidRPr="005472BF">
        <w:rPr>
          <w:position w:val="-10"/>
        </w:rPr>
        <w:object w:dxaOrig="5679" w:dyaOrig="320" w14:anchorId="20950B9E">
          <v:shape id="_x0000_i1072" type="#_x0000_t75" style="width:284.15pt;height:15pt" o:ole="">
            <v:imagedata r:id="rId105" o:title=""/>
          </v:shape>
          <o:OLEObject Type="Embed" ProgID="Equation.DSMT4" ShapeID="_x0000_i1072" DrawAspect="Content" ObjectID="_1751712557" r:id="rId106"/>
        </w:object>
      </w:r>
    </w:p>
    <w:p w14:paraId="409AF40D" w14:textId="77777777" w:rsidR="000A4CDA" w:rsidRDefault="00B14324" w:rsidP="00F6021C">
      <w:pPr>
        <w:pStyle w:val="BodyText"/>
        <w:spacing w:after="300"/>
      </w:pPr>
      <w:r w:rsidRPr="00C94B9D">
        <w:t>Surething Inc. needs to offer a 10</w:t>
      </w:r>
      <w:r w:rsidR="008903F3">
        <w:t xml:space="preserve"> percent</w:t>
      </w:r>
      <w:r w:rsidRPr="00C94B9D">
        <w:t xml:space="preserve"> interest rate to generate a 6</w:t>
      </w:r>
      <w:r w:rsidR="008903F3">
        <w:t xml:space="preserve"> percent</w:t>
      </w:r>
      <w:r w:rsidRPr="00C94B9D">
        <w:t xml:space="preserve"> after-tax return and make </w:t>
      </w:r>
      <w:r w:rsidR="00C16D31">
        <w:t>Hugh</w:t>
      </w:r>
      <w:r w:rsidRPr="00C94B9D">
        <w:t xml:space="preserve"> indifferent between investing in the two bonds – i.e.,</w:t>
      </w:r>
    </w:p>
    <w:p w14:paraId="5C216F19" w14:textId="0849E1B1" w:rsidR="00D2177C" w:rsidRDefault="00393B05" w:rsidP="00F6021C">
      <w:pPr>
        <w:pStyle w:val="BodyText"/>
        <w:spacing w:after="300"/>
      </w:pPr>
      <w:r w:rsidRPr="00393B05">
        <w:rPr>
          <w:position w:val="-28"/>
        </w:rPr>
        <w:object w:dxaOrig="3700" w:dyaOrig="680" w14:anchorId="5DD1D8EF">
          <v:shape id="_x0000_i1073" type="#_x0000_t75" style="width:184.3pt;height:34.3pt" o:ole="">
            <v:imagedata r:id="rId107" o:title=""/>
          </v:shape>
          <o:OLEObject Type="Embed" ProgID="Equation.DSMT4" ShapeID="_x0000_i1073" DrawAspect="Content" ObjectID="_1751712558" r:id="rId108"/>
        </w:object>
      </w:r>
    </w:p>
    <w:p w14:paraId="1770928B" w14:textId="576E2FFF" w:rsidR="000A4CDA" w:rsidRDefault="00B14324" w:rsidP="00F6021C">
      <w:pPr>
        <w:pStyle w:val="Listnumber10"/>
        <w:spacing w:after="340"/>
      </w:pPr>
      <w:r>
        <w:t>[</w:t>
      </w:r>
      <w:r w:rsidR="007D5FAF">
        <w:t>LO 3</w:t>
      </w:r>
      <w:r>
        <w:t>,</w:t>
      </w:r>
      <w:r w:rsidR="00140405">
        <w:t xml:space="preserve"> </w:t>
      </w:r>
      <w:r w:rsidR="007D5FAF">
        <w:t>LO 4</w:t>
      </w:r>
      <w:r w:rsidR="00B32689">
        <w:t xml:space="preserve"> PLANNING</w:t>
      </w:r>
      <w:r>
        <w:t xml:space="preserve">] </w:t>
      </w:r>
      <w:r w:rsidR="00C16D31" w:rsidRPr="001E2740">
        <w:t>Fergie</w:t>
      </w:r>
      <w:r w:rsidR="00C16D31">
        <w:t xml:space="preserve"> </w:t>
      </w:r>
      <w:r>
        <w:t xml:space="preserve">has the choice between investing in a </w:t>
      </w:r>
      <w:r w:rsidR="00240CFC">
        <w:t>State</w:t>
      </w:r>
      <w:r>
        <w:t xml:space="preserve"> of New York bond at 5</w:t>
      </w:r>
      <w:r w:rsidR="008903F3">
        <w:t xml:space="preserve"> percent</w:t>
      </w:r>
      <w:r>
        <w:t xml:space="preserve"> and a Surething </w:t>
      </w:r>
      <w:r w:rsidR="00FD16D1">
        <w:t xml:space="preserve">Inc. </w:t>
      </w:r>
      <w:r>
        <w:t>bond at 8</w:t>
      </w:r>
      <w:r w:rsidR="008903F3">
        <w:t xml:space="preserve"> percent</w:t>
      </w:r>
      <w:r>
        <w:t xml:space="preserve">. Assuming that both bonds have the same </w:t>
      </w:r>
      <w:r w:rsidR="00240CFC">
        <w:t>nontax</w:t>
      </w:r>
      <w:r>
        <w:t xml:space="preserve"> </w:t>
      </w:r>
      <w:proofErr w:type="gramStart"/>
      <w:r>
        <w:t>characteristics</w:t>
      </w:r>
      <w:proofErr w:type="gramEnd"/>
      <w:r>
        <w:t xml:space="preserve"> and that </w:t>
      </w:r>
      <w:r w:rsidR="00C16D31">
        <w:t xml:space="preserve">Fergie </w:t>
      </w:r>
      <w:r>
        <w:t>has a 30</w:t>
      </w:r>
      <w:r w:rsidR="008903F3">
        <w:t xml:space="preserve"> percent</w:t>
      </w:r>
      <w:r>
        <w:t xml:space="preserve"> marginal tax rate, in which bond should she invest?</w:t>
      </w:r>
    </w:p>
    <w:p w14:paraId="1A7E9C94" w14:textId="35F0BD8F" w:rsidR="000A4CDA" w:rsidRDefault="00C16D31" w:rsidP="00F6021C">
      <w:pPr>
        <w:pStyle w:val="BodyText"/>
        <w:spacing w:after="300"/>
      </w:pPr>
      <w:r>
        <w:t>Fergie</w:t>
      </w:r>
      <w:r w:rsidRPr="00C94B9D">
        <w:t xml:space="preserve">’s </w:t>
      </w:r>
      <w:proofErr w:type="gramStart"/>
      <w:r w:rsidR="00B14324" w:rsidRPr="00C94B9D">
        <w:t>after tax</w:t>
      </w:r>
      <w:proofErr w:type="gramEnd"/>
      <w:r w:rsidR="00B14324" w:rsidRPr="00C94B9D">
        <w:t xml:space="preserve"> rate of return on the </w:t>
      </w:r>
      <w:r w:rsidR="00031002" w:rsidRPr="00C94B9D">
        <w:t>tax-exempt</w:t>
      </w:r>
      <w:r w:rsidR="00B14324" w:rsidRPr="00C94B9D">
        <w:t xml:space="preserve"> </w:t>
      </w:r>
      <w:r w:rsidR="00240CFC">
        <w:t>State</w:t>
      </w:r>
      <w:r w:rsidR="00B14324" w:rsidRPr="00C94B9D">
        <w:t xml:space="preserve"> of New York bond is 5</w:t>
      </w:r>
      <w:r w:rsidR="008903F3">
        <w:t xml:space="preserve"> percent</w:t>
      </w:r>
      <w:r w:rsidR="00B14324" w:rsidRPr="00C94B9D">
        <w:t>.</w:t>
      </w:r>
      <w:r w:rsidR="009A196E">
        <w:t xml:space="preserve"> </w:t>
      </w:r>
      <w:r w:rsidR="00B14324" w:rsidRPr="00C94B9D">
        <w:t>The Surething bond pays taxable interest of 8</w:t>
      </w:r>
      <w:r w:rsidR="008903F3">
        <w:t xml:space="preserve"> percent</w:t>
      </w:r>
      <w:r w:rsidR="00B14324" w:rsidRPr="00C94B9D">
        <w:t>.</w:t>
      </w:r>
      <w:r w:rsidR="009A196E">
        <w:t xml:space="preserve"> </w:t>
      </w:r>
      <w:r>
        <w:t>Fergie</w:t>
      </w:r>
      <w:r w:rsidR="00B14324" w:rsidRPr="00C94B9D">
        <w:t xml:space="preserve">’s </w:t>
      </w:r>
      <w:r w:rsidR="00F74CE3" w:rsidRPr="00C94B9D">
        <w:t>after-tax</w:t>
      </w:r>
      <w:r w:rsidR="00B14324" w:rsidRPr="00C94B9D">
        <w:t xml:space="preserve"> rate of return on the Surething bond is 5.6</w:t>
      </w:r>
      <w:r w:rsidR="008903F3">
        <w:t xml:space="preserve"> percent</w:t>
      </w:r>
      <w:r w:rsidR="00B14324" w:rsidRPr="00C94B9D">
        <w:t xml:space="preserve"> </w:t>
      </w:r>
      <w:r w:rsidR="0038341F" w:rsidRPr="00107352">
        <w:rPr>
          <w:position w:val="-10"/>
        </w:rPr>
        <w:object w:dxaOrig="1620" w:dyaOrig="320" w14:anchorId="7243D587">
          <v:shape id="_x0000_i1074" type="#_x0000_t75" style="width:82.3pt;height:15pt" o:ole="">
            <v:imagedata r:id="rId109" o:title=""/>
          </v:shape>
          <o:OLEObject Type="Embed" ProgID="Equation.DSMT4" ShapeID="_x0000_i1074" DrawAspect="Content" ObjectID="_1751712559" r:id="rId110"/>
        </w:object>
      </w:r>
      <w:r w:rsidR="00B14324" w:rsidRPr="00C94B9D">
        <w:t xml:space="preserve"> </w:t>
      </w:r>
      <w:r w:rsidR="003B67EF" w:rsidRPr="00F04CBA">
        <w:rPr>
          <w:position w:val="-10"/>
        </w:rPr>
        <w:object w:dxaOrig="3280" w:dyaOrig="320" w14:anchorId="5E0558F6">
          <v:shape id="_x0000_i1075" type="#_x0000_t75" style="width:164.15pt;height:15pt" o:ole="">
            <v:imagedata r:id="rId111" o:title=""/>
          </v:shape>
          <o:OLEObject Type="Embed" ProgID="Equation.DSMT4" ShapeID="_x0000_i1075" DrawAspect="Content" ObjectID="_1751712560" r:id="rId112"/>
        </w:object>
      </w:r>
      <w:r w:rsidR="00B14324" w:rsidRPr="00C94B9D">
        <w:t xml:space="preserve"> </w:t>
      </w:r>
      <w:r>
        <w:t>Fergie</w:t>
      </w:r>
      <w:r w:rsidR="00B14324" w:rsidRPr="00C94B9D">
        <w:t xml:space="preserve"> should invest in the Surething bond.</w:t>
      </w:r>
    </w:p>
    <w:p w14:paraId="3E2E2092" w14:textId="77777777" w:rsidR="00D2177C" w:rsidRDefault="00B14324" w:rsidP="00F6021C">
      <w:pPr>
        <w:pStyle w:val="Listnumber10"/>
        <w:spacing w:after="340"/>
      </w:pPr>
      <w:r>
        <w:t>[</w:t>
      </w:r>
      <w:r w:rsidR="007D5FAF">
        <w:t>LO 3</w:t>
      </w:r>
      <w:r w:rsidR="00140405">
        <w:t xml:space="preserve">, </w:t>
      </w:r>
      <w:r w:rsidR="007D5FAF">
        <w:t>LO 4</w:t>
      </w:r>
      <w:r w:rsidR="00B32689">
        <w:t xml:space="preserve"> PLANNING</w:t>
      </w:r>
      <w:r>
        <w:t xml:space="preserve">] Using the facts in </w:t>
      </w:r>
      <w:r w:rsidR="00FD16D1">
        <w:t>P</w:t>
      </w:r>
      <w:r w:rsidR="00031002">
        <w:t>roblem 4</w:t>
      </w:r>
      <w:r w:rsidR="002C4F44">
        <w:t>5</w:t>
      </w:r>
      <w:r>
        <w:t xml:space="preserve">, what interest rate does the </w:t>
      </w:r>
      <w:r w:rsidR="00BE40CD">
        <w:t>State</w:t>
      </w:r>
      <w:r>
        <w:t xml:space="preserve"> of New York </w:t>
      </w:r>
      <w:r w:rsidR="00F15B3D">
        <w:t xml:space="preserve">bond </w:t>
      </w:r>
      <w:r>
        <w:t xml:space="preserve">need to offer to make </w:t>
      </w:r>
      <w:r w:rsidR="00EF0F1B">
        <w:t xml:space="preserve">Fergie </w:t>
      </w:r>
      <w:r>
        <w:t>indifferent between investing in the two bonds?</w:t>
      </w:r>
    </w:p>
    <w:p w14:paraId="715B14CD" w14:textId="77777777" w:rsidR="007F6582" w:rsidRDefault="00B14324" w:rsidP="00523FF8">
      <w:pPr>
        <w:pStyle w:val="BodyText"/>
        <w:spacing w:before="280"/>
      </w:pPr>
      <w:r w:rsidRPr="00C94B9D">
        <w:t xml:space="preserve">To be indifferent between investing in the two bonds, the </w:t>
      </w:r>
      <w:r w:rsidR="00240CFC">
        <w:t>State</w:t>
      </w:r>
      <w:r w:rsidRPr="00C94B9D">
        <w:t xml:space="preserve"> of New York bond should provide </w:t>
      </w:r>
      <w:r w:rsidR="00EF0F1B">
        <w:t>Fergie</w:t>
      </w:r>
      <w:r w:rsidR="00EF0F1B" w:rsidRPr="00C94B9D">
        <w:t xml:space="preserve"> </w:t>
      </w:r>
      <w:r w:rsidRPr="00C94B9D">
        <w:t>the same after-tax rate of return as the Surething bond.</w:t>
      </w:r>
      <w:r w:rsidR="009A196E">
        <w:t xml:space="preserve"> </w:t>
      </w:r>
      <w:r w:rsidR="00EF0F1B">
        <w:t>Fergie</w:t>
      </w:r>
      <w:r w:rsidR="00EF0F1B" w:rsidRPr="00C94B9D">
        <w:t xml:space="preserve">’s </w:t>
      </w:r>
      <w:r w:rsidR="00121D2A" w:rsidRPr="00C94B9D">
        <w:t>after-tax</w:t>
      </w:r>
      <w:r w:rsidRPr="00C94B9D">
        <w:t xml:space="preserve"> rate of return on the Surething bond is 5.6</w:t>
      </w:r>
      <w:r w:rsidR="008903F3">
        <w:t xml:space="preserve"> percent</w:t>
      </w:r>
      <w:r w:rsidRPr="00C94B9D">
        <w:t xml:space="preserve"> </w:t>
      </w:r>
      <w:r w:rsidR="008E1DB4" w:rsidRPr="00DD7161">
        <w:rPr>
          <w:position w:val="-10"/>
        </w:rPr>
        <w:object w:dxaOrig="4860" w:dyaOrig="320" w14:anchorId="5B0A92B4">
          <v:shape id="_x0000_i1076" type="#_x0000_t75" style="width:242.55pt;height:15pt" o:ole="">
            <v:imagedata r:id="rId113" o:title=""/>
          </v:shape>
          <o:OLEObject Type="Embed" ProgID="Equation.DSMT4" ShapeID="_x0000_i1076" DrawAspect="Content" ObjectID="_1751712561" r:id="rId114"/>
        </w:object>
      </w:r>
      <w:r w:rsidRPr="00C94B9D">
        <w:t xml:space="preserve"> The state of New York needs to </w:t>
      </w:r>
      <w:r w:rsidRPr="00C94B9D">
        <w:lastRenderedPageBreak/>
        <w:t>offer a 5.6</w:t>
      </w:r>
      <w:r w:rsidR="008903F3">
        <w:t xml:space="preserve"> percent</w:t>
      </w:r>
      <w:r w:rsidRPr="00C94B9D">
        <w:t xml:space="preserve"> interest rate to generate a 5.6</w:t>
      </w:r>
      <w:r w:rsidR="008903F3">
        <w:t xml:space="preserve"> percent</w:t>
      </w:r>
      <w:r w:rsidRPr="00C94B9D">
        <w:t xml:space="preserve"> after-tax return </w:t>
      </w:r>
      <w:r w:rsidR="004442C2">
        <w:t>to</w:t>
      </w:r>
      <w:r w:rsidR="00D44CC3">
        <w:t xml:space="preserve"> </w:t>
      </w:r>
      <w:r w:rsidRPr="00C94B9D">
        <w:t xml:space="preserve">make </w:t>
      </w:r>
      <w:r w:rsidR="00EF0F1B">
        <w:t>Fergie</w:t>
      </w:r>
      <w:r w:rsidR="00EF0F1B" w:rsidRPr="00C94B9D">
        <w:t xml:space="preserve"> </w:t>
      </w:r>
      <w:r w:rsidRPr="00C94B9D">
        <w:t>indifferent between investing in the two bonds.</w:t>
      </w:r>
    </w:p>
    <w:p w14:paraId="0FA0A57B" w14:textId="036D14D3" w:rsidR="00D2177C" w:rsidRDefault="00B14324" w:rsidP="005101D4">
      <w:pPr>
        <w:pStyle w:val="Listnumber10"/>
      </w:pPr>
      <w:r>
        <w:t>[</w:t>
      </w:r>
      <w:r w:rsidR="007D5FAF">
        <w:t>LO 3</w:t>
      </w:r>
      <w:r>
        <w:t>] Given the following tax structure, what minimum tax would need to be assessed on Shameika to make the tax progressive with respect to average tax rat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900"/>
        <w:gridCol w:w="3330"/>
        <w:gridCol w:w="1530"/>
      </w:tblGrid>
      <w:tr w:rsidR="005101D4" w:rsidRPr="00A47EB1" w14:paraId="33C4B754" w14:textId="77777777" w:rsidTr="002C258D">
        <w:trPr>
          <w:jc w:val="center"/>
        </w:trPr>
        <w:tc>
          <w:tcPr>
            <w:tcW w:w="1530" w:type="dxa"/>
          </w:tcPr>
          <w:p w14:paraId="2C5DCD6A" w14:textId="77777777" w:rsidR="005101D4" w:rsidRPr="00A47EB1" w:rsidRDefault="005101D4" w:rsidP="00016561">
            <w:pPr>
              <w:pStyle w:val="TableHead"/>
              <w:spacing w:after="240"/>
              <w:jc w:val="left"/>
              <w:rPr>
                <w:i/>
                <w:iCs/>
              </w:rPr>
            </w:pPr>
            <w:r w:rsidRPr="00A47EB1">
              <w:rPr>
                <w:i/>
                <w:iCs/>
              </w:rPr>
              <w:t>Taxpayer</w:t>
            </w:r>
          </w:p>
        </w:tc>
        <w:tc>
          <w:tcPr>
            <w:tcW w:w="900" w:type="dxa"/>
          </w:tcPr>
          <w:p w14:paraId="259E3114" w14:textId="77777777" w:rsidR="005101D4" w:rsidRPr="00A47EB1" w:rsidRDefault="005101D4" w:rsidP="008A7E57">
            <w:pPr>
              <w:pStyle w:val="TableHead"/>
              <w:rPr>
                <w:i/>
                <w:iCs/>
              </w:rPr>
            </w:pPr>
            <w:r w:rsidRPr="00A47EB1">
              <w:rPr>
                <w:i/>
                <w:iCs/>
              </w:rPr>
              <w:t>Salary</w:t>
            </w:r>
          </w:p>
        </w:tc>
        <w:tc>
          <w:tcPr>
            <w:tcW w:w="3330" w:type="dxa"/>
          </w:tcPr>
          <w:p w14:paraId="40CD9060" w14:textId="15C4786B" w:rsidR="005101D4" w:rsidRPr="00A47EB1" w:rsidRDefault="005101D4" w:rsidP="008A7E57">
            <w:pPr>
              <w:pStyle w:val="TableHead"/>
              <w:rPr>
                <w:i/>
                <w:iCs/>
              </w:rPr>
            </w:pPr>
            <w:r w:rsidRPr="00A47EB1">
              <w:rPr>
                <w:i/>
                <w:iCs/>
              </w:rPr>
              <w:t>Muni-Bond</w:t>
            </w:r>
            <w:r w:rsidR="00BC1306" w:rsidRPr="00A47EB1">
              <w:rPr>
                <w:i/>
                <w:iCs/>
              </w:rPr>
              <w:t xml:space="preserve"> </w:t>
            </w:r>
            <w:r w:rsidRPr="00A47EB1">
              <w:rPr>
                <w:i/>
                <w:iCs/>
              </w:rPr>
              <w:t>Interest</w:t>
            </w:r>
          </w:p>
        </w:tc>
        <w:tc>
          <w:tcPr>
            <w:tcW w:w="1530" w:type="dxa"/>
          </w:tcPr>
          <w:p w14:paraId="292890FD" w14:textId="77777777" w:rsidR="005101D4" w:rsidRPr="00A47EB1" w:rsidRDefault="005101D4" w:rsidP="008A7E57">
            <w:pPr>
              <w:pStyle w:val="TableHead"/>
              <w:rPr>
                <w:i/>
                <w:iCs/>
              </w:rPr>
            </w:pPr>
            <w:r w:rsidRPr="00A47EB1">
              <w:rPr>
                <w:i/>
                <w:iCs/>
              </w:rPr>
              <w:t>Total Tax</w:t>
            </w:r>
          </w:p>
        </w:tc>
      </w:tr>
      <w:tr w:rsidR="005101D4" w:rsidRPr="00A47EB1" w14:paraId="089995CF" w14:textId="77777777" w:rsidTr="002C258D">
        <w:trPr>
          <w:jc w:val="center"/>
        </w:trPr>
        <w:tc>
          <w:tcPr>
            <w:tcW w:w="1530" w:type="dxa"/>
          </w:tcPr>
          <w:p w14:paraId="1CB9CEBC" w14:textId="77777777" w:rsidR="005101D4" w:rsidRPr="00A47EB1" w:rsidRDefault="005101D4" w:rsidP="008A7E57">
            <w:pPr>
              <w:pStyle w:val="TableBody"/>
              <w:jc w:val="left"/>
              <w:rPr>
                <w:b w:val="0"/>
                <w:i/>
                <w:iCs/>
              </w:rPr>
            </w:pPr>
            <w:r w:rsidRPr="00A47EB1">
              <w:rPr>
                <w:b w:val="0"/>
                <w:i/>
                <w:iCs/>
              </w:rPr>
              <w:t>Mihwah</w:t>
            </w:r>
          </w:p>
        </w:tc>
        <w:tc>
          <w:tcPr>
            <w:tcW w:w="900" w:type="dxa"/>
          </w:tcPr>
          <w:p w14:paraId="1F3CC523" w14:textId="53B5E2B9" w:rsidR="005101D4" w:rsidRPr="00A47EB1" w:rsidRDefault="005101D4" w:rsidP="008A7E57">
            <w:pPr>
              <w:pStyle w:val="TableBody"/>
              <w:rPr>
                <w:b w:val="0"/>
                <w:i/>
                <w:iCs/>
              </w:rPr>
            </w:pPr>
            <w:r w:rsidRPr="00A47EB1">
              <w:rPr>
                <w:b w:val="0"/>
                <w:i/>
                <w:iCs/>
              </w:rPr>
              <w:t>10,000</w:t>
            </w:r>
          </w:p>
        </w:tc>
        <w:tc>
          <w:tcPr>
            <w:tcW w:w="3330" w:type="dxa"/>
          </w:tcPr>
          <w:p w14:paraId="79638416" w14:textId="77777777" w:rsidR="005101D4" w:rsidRPr="00A47EB1" w:rsidRDefault="005101D4" w:rsidP="008A7E57">
            <w:pPr>
              <w:pStyle w:val="TableBody"/>
              <w:rPr>
                <w:b w:val="0"/>
                <w:i/>
                <w:iCs/>
              </w:rPr>
            </w:pPr>
            <w:r w:rsidRPr="00A47EB1">
              <w:rPr>
                <w:b w:val="0"/>
                <w:i/>
                <w:iCs/>
              </w:rPr>
              <w:t>10,000</w:t>
            </w:r>
          </w:p>
        </w:tc>
        <w:tc>
          <w:tcPr>
            <w:tcW w:w="1530" w:type="dxa"/>
          </w:tcPr>
          <w:p w14:paraId="79CF3EEB" w14:textId="77777777" w:rsidR="005101D4" w:rsidRPr="00A47EB1" w:rsidRDefault="005101D4" w:rsidP="008A7E57">
            <w:pPr>
              <w:pStyle w:val="TableBody"/>
              <w:rPr>
                <w:b w:val="0"/>
                <w:i/>
                <w:iCs/>
              </w:rPr>
            </w:pPr>
            <w:r w:rsidRPr="00A47EB1">
              <w:rPr>
                <w:b w:val="0"/>
                <w:i/>
                <w:iCs/>
              </w:rPr>
              <w:t>600</w:t>
            </w:r>
          </w:p>
        </w:tc>
      </w:tr>
      <w:tr w:rsidR="005101D4" w:rsidRPr="00A47EB1" w14:paraId="39FA0B2E" w14:textId="77777777" w:rsidTr="002C258D">
        <w:trPr>
          <w:jc w:val="center"/>
        </w:trPr>
        <w:tc>
          <w:tcPr>
            <w:tcW w:w="1530" w:type="dxa"/>
          </w:tcPr>
          <w:p w14:paraId="0714ECC9" w14:textId="77777777" w:rsidR="005101D4" w:rsidRPr="00A47EB1" w:rsidRDefault="005101D4" w:rsidP="008A7E57">
            <w:pPr>
              <w:pStyle w:val="TableBody"/>
              <w:jc w:val="left"/>
              <w:rPr>
                <w:b w:val="0"/>
                <w:i/>
                <w:iCs/>
              </w:rPr>
            </w:pPr>
            <w:r w:rsidRPr="00A47EB1">
              <w:rPr>
                <w:b w:val="0"/>
                <w:i/>
                <w:iCs/>
              </w:rPr>
              <w:t>Shameika</w:t>
            </w:r>
          </w:p>
        </w:tc>
        <w:tc>
          <w:tcPr>
            <w:tcW w:w="900" w:type="dxa"/>
          </w:tcPr>
          <w:p w14:paraId="48CC928B" w14:textId="03C7C3C1" w:rsidR="005101D4" w:rsidRPr="00A47EB1" w:rsidRDefault="005101D4" w:rsidP="008A7E57">
            <w:pPr>
              <w:pStyle w:val="TableBody"/>
              <w:rPr>
                <w:b w:val="0"/>
                <w:i/>
                <w:iCs/>
              </w:rPr>
            </w:pPr>
            <w:r w:rsidRPr="00A47EB1">
              <w:rPr>
                <w:b w:val="0"/>
                <w:i/>
                <w:iCs/>
              </w:rPr>
              <w:t>50,000</w:t>
            </w:r>
          </w:p>
        </w:tc>
        <w:tc>
          <w:tcPr>
            <w:tcW w:w="3330" w:type="dxa"/>
          </w:tcPr>
          <w:p w14:paraId="6B1EA8D3" w14:textId="77777777" w:rsidR="005101D4" w:rsidRPr="00A47EB1" w:rsidRDefault="005101D4" w:rsidP="008A7E57">
            <w:pPr>
              <w:pStyle w:val="TableBody"/>
              <w:rPr>
                <w:b w:val="0"/>
                <w:i/>
                <w:iCs/>
              </w:rPr>
            </w:pPr>
            <w:r w:rsidRPr="00A47EB1">
              <w:rPr>
                <w:b w:val="0"/>
                <w:i/>
                <w:iCs/>
              </w:rPr>
              <w:t>30,000</w:t>
            </w:r>
          </w:p>
        </w:tc>
        <w:tc>
          <w:tcPr>
            <w:tcW w:w="1530" w:type="dxa"/>
          </w:tcPr>
          <w:p w14:paraId="123F87B0" w14:textId="0E3B50A9" w:rsidR="005101D4" w:rsidRPr="00A47EB1" w:rsidRDefault="005101D4" w:rsidP="008A7E57">
            <w:pPr>
              <w:pStyle w:val="TableBody"/>
              <w:rPr>
                <w:b w:val="0"/>
                <w:i/>
                <w:iCs/>
              </w:rPr>
            </w:pPr>
            <w:r w:rsidRPr="00A47EB1">
              <w:rPr>
                <w:b w:val="0"/>
                <w:i/>
                <w:iCs/>
              </w:rPr>
              <w:t>???</w:t>
            </w:r>
          </w:p>
        </w:tc>
      </w:tr>
    </w:tbl>
    <w:p w14:paraId="585F6D68" w14:textId="4EBF3511" w:rsidR="00D2177C" w:rsidRDefault="00B14324" w:rsidP="00D312C3">
      <w:pPr>
        <w:pStyle w:val="BodyText"/>
        <w:spacing w:before="280"/>
        <w:ind w:left="907"/>
      </w:pPr>
      <w:r>
        <w:t>Mihwah</w:t>
      </w:r>
      <w:r w:rsidRPr="00C94B9D">
        <w:t>’s average tax rate is 6</w:t>
      </w:r>
      <w:r w:rsidR="008903F3">
        <w:t xml:space="preserve"> percent</w:t>
      </w:r>
      <w:r w:rsidRPr="00C94B9D">
        <w:t>.</w:t>
      </w:r>
    </w:p>
    <w:p w14:paraId="58977391" w14:textId="26E6A741" w:rsidR="00D2177C" w:rsidRDefault="0025052E" w:rsidP="00D312C3">
      <w:pPr>
        <w:pStyle w:val="BodyText"/>
        <w:ind w:left="893"/>
      </w:pPr>
      <w:r w:rsidRPr="00DF7A4D">
        <w:rPr>
          <w:position w:val="-28"/>
        </w:rPr>
        <w:object w:dxaOrig="5179" w:dyaOrig="660" w14:anchorId="5615B58F">
          <v:shape id="_x0000_i1077" type="#_x0000_t75" style="width:260.15pt;height:34.3pt" o:ole="">
            <v:imagedata r:id="rId115" o:title=""/>
          </v:shape>
          <o:OLEObject Type="Embed" ProgID="Equation.DSMT4" ShapeID="_x0000_i1077" DrawAspect="Content" ObjectID="_1751712562" r:id="rId116"/>
        </w:object>
      </w:r>
    </w:p>
    <w:p w14:paraId="475E4742" w14:textId="0479CBA3" w:rsidR="00D2177C" w:rsidRDefault="00B14324" w:rsidP="0089268F">
      <w:pPr>
        <w:pStyle w:val="BodyText"/>
      </w:pPr>
      <w:r w:rsidRPr="00C94B9D">
        <w:t>A 6</w:t>
      </w:r>
      <w:r w:rsidR="008903F3">
        <w:t xml:space="preserve"> percent</w:t>
      </w:r>
      <w:r w:rsidRPr="00C94B9D">
        <w:t xml:space="preserve"> average tax rate on </w:t>
      </w:r>
      <w:r>
        <w:t>Shameika</w:t>
      </w:r>
      <w:r w:rsidRPr="00C94B9D">
        <w:t>’s $50,000 taxable income would result in $3,000 of tax (i.e., 6%</w:t>
      </w:r>
      <w:r w:rsidR="001175C5">
        <w:t xml:space="preserve"> × </w:t>
      </w:r>
      <w:r w:rsidRPr="00C94B9D">
        <w:t>$50,000 = $3,000).</w:t>
      </w:r>
      <w:r w:rsidR="009A196E">
        <w:t xml:space="preserve"> </w:t>
      </w:r>
      <w:r w:rsidRPr="00C94B9D">
        <w:t xml:space="preserve">Thus, </w:t>
      </w:r>
      <w:r>
        <w:t>Shameika</w:t>
      </w:r>
      <w:r w:rsidRPr="00C94B9D">
        <w:t xml:space="preserve"> must pay more than $3,000 tax </w:t>
      </w:r>
      <w:r w:rsidR="00AA4453">
        <w:t xml:space="preserve">(e.g., $3,001) </w:t>
      </w:r>
      <w:r w:rsidRPr="00C94B9D">
        <w:t>for the tax structure to be progressive with respect to average tax rates.</w:t>
      </w:r>
    </w:p>
    <w:p w14:paraId="707FF97D" w14:textId="77777777" w:rsidR="00D2177C" w:rsidRDefault="00B14324" w:rsidP="0089268F">
      <w:pPr>
        <w:pStyle w:val="Listnumber10"/>
      </w:pPr>
      <w:r>
        <w:t>[</w:t>
      </w:r>
      <w:r w:rsidR="007D5FAF">
        <w:t>LO 3</w:t>
      </w:r>
      <w:r>
        <w:t>]</w:t>
      </w:r>
      <w:r w:rsidR="00B32689">
        <w:t xml:space="preserve"> </w:t>
      </w:r>
      <w:r>
        <w:t xml:space="preserve">Using the facts in </w:t>
      </w:r>
      <w:r w:rsidR="00FD16D1">
        <w:t>P</w:t>
      </w:r>
      <w:r w:rsidR="00D70E3D">
        <w:t>roblem 4</w:t>
      </w:r>
      <w:r w:rsidR="002C4F44">
        <w:t>7</w:t>
      </w:r>
      <w:r>
        <w:t>, what minimum tax would need to be assessed on Shameika to make the tax progressive with respect to effective tax rates?</w:t>
      </w:r>
    </w:p>
    <w:p w14:paraId="41720C25" w14:textId="415BBE04" w:rsidR="00D2177C" w:rsidRDefault="00B14324" w:rsidP="00D312C3">
      <w:pPr>
        <w:pStyle w:val="BodyText"/>
        <w:ind w:left="907"/>
      </w:pPr>
      <w:r>
        <w:t>Mihwah</w:t>
      </w:r>
      <w:r w:rsidRPr="00C94B9D">
        <w:t>’s effective tax rate is 3</w:t>
      </w:r>
      <w:r w:rsidR="008903F3">
        <w:t xml:space="preserve"> percent</w:t>
      </w:r>
      <w:r w:rsidRPr="00C94B9D">
        <w:t>.</w:t>
      </w:r>
    </w:p>
    <w:p w14:paraId="34F7FB28" w14:textId="03CBB3AD" w:rsidR="00D2177C" w:rsidRDefault="00B14324" w:rsidP="00D312C3">
      <w:pPr>
        <w:pStyle w:val="BodyText"/>
        <w:spacing w:after="560"/>
        <w:ind w:left="1440"/>
      </w:pPr>
      <w:r w:rsidRPr="00C94B9D">
        <w:t xml:space="preserve">Effective tax rate = </w:t>
      </w:r>
      <w:r w:rsidR="0025052E" w:rsidRPr="00C94B9D">
        <w:rPr>
          <w:position w:val="-24"/>
        </w:rPr>
        <w:object w:dxaOrig="1320" w:dyaOrig="620" w14:anchorId="3716F092">
          <v:shape id="_x0000_i1078" type="#_x0000_t75" style="width:64.3pt;height:30.45pt" o:ole="">
            <v:imagedata r:id="rId117" o:title=""/>
          </v:shape>
          <o:OLEObject Type="Embed" ProgID="Equation.DSMT4" ShapeID="_x0000_i1078" DrawAspect="Content" ObjectID="_1751712563" r:id="rId118"/>
        </w:object>
      </w:r>
      <w:r w:rsidRPr="00C94B9D">
        <w:t xml:space="preserve"> = </w:t>
      </w:r>
      <w:r w:rsidR="0089268F" w:rsidRPr="00C94B9D">
        <w:rPr>
          <w:position w:val="-28"/>
        </w:rPr>
        <w:object w:dxaOrig="2100" w:dyaOrig="660" w14:anchorId="0617E93C">
          <v:shape id="_x0000_i1079" type="#_x0000_t75" style="width:105.85pt;height:35.15pt" o:ole="">
            <v:imagedata r:id="rId119" o:title=""/>
          </v:shape>
          <o:OLEObject Type="Embed" ProgID="Equation.DSMT4" ShapeID="_x0000_i1079" DrawAspect="Content" ObjectID="_1751712564" r:id="rId120"/>
        </w:object>
      </w:r>
      <w:r w:rsidRPr="00C94B9D">
        <w:t xml:space="preserve"> = 3%</w:t>
      </w:r>
    </w:p>
    <w:p w14:paraId="2C939E5C" w14:textId="5DAF9D4D" w:rsidR="00D2177C" w:rsidRDefault="00B14324" w:rsidP="0089268F">
      <w:pPr>
        <w:pStyle w:val="BodyText"/>
      </w:pPr>
      <w:r w:rsidRPr="00C94B9D">
        <w:t>A 3</w:t>
      </w:r>
      <w:r w:rsidR="008903F3">
        <w:t xml:space="preserve"> percent</w:t>
      </w:r>
      <w:r w:rsidRPr="00C94B9D">
        <w:t xml:space="preserve"> effective tax rate on </w:t>
      </w:r>
      <w:r>
        <w:t>Shameika</w:t>
      </w:r>
      <w:r w:rsidRPr="00C94B9D">
        <w:t>’s $80,000 total income would result in $2,400 of tax (i.e., 3%</w:t>
      </w:r>
      <w:r w:rsidR="001175C5">
        <w:t xml:space="preserve"> × </w:t>
      </w:r>
      <w:r w:rsidRPr="00C94B9D">
        <w:t>$80,000 = $2,400).</w:t>
      </w:r>
      <w:r w:rsidR="009A196E">
        <w:t xml:space="preserve"> </w:t>
      </w:r>
      <w:r w:rsidRPr="00C94B9D">
        <w:t xml:space="preserve">Thus, </w:t>
      </w:r>
      <w:r>
        <w:t>Shameika</w:t>
      </w:r>
      <w:r w:rsidRPr="00C94B9D">
        <w:t xml:space="preserve"> must pay more than $2,400 tax </w:t>
      </w:r>
      <w:r w:rsidR="00AA4453">
        <w:t xml:space="preserve">(e.g., $2,401) </w:t>
      </w:r>
      <w:r w:rsidRPr="00C94B9D">
        <w:t>for the tax structure to be progressive with respect to effective tax rates.</w:t>
      </w:r>
    </w:p>
    <w:p w14:paraId="04FA72B6" w14:textId="1B76034C" w:rsidR="00B14324" w:rsidRDefault="00B14324" w:rsidP="0089268F">
      <w:pPr>
        <w:pStyle w:val="Listnumber10"/>
      </w:pPr>
      <w:r>
        <w:t>[</w:t>
      </w:r>
      <w:r w:rsidR="007D5FAF">
        <w:t>LO 3</w:t>
      </w:r>
      <w:r w:rsidR="00140405">
        <w:t xml:space="preserve">, </w:t>
      </w:r>
      <w:r w:rsidR="007D5FAF">
        <w:t>LO 5</w:t>
      </w:r>
      <w:r>
        <w:t>] Song earns $100,000 taxable income as an interior designer and is taxed at an average rate of 20 percent (i.e., $20,000 of tax). If Congress increases the income tax rate such that Song’s average tax rate increases from 20</w:t>
      </w:r>
      <w:r w:rsidR="008903F3">
        <w:t xml:space="preserve"> percent</w:t>
      </w:r>
      <w:r>
        <w:t xml:space="preserve"> to 25</w:t>
      </w:r>
      <w:r w:rsidR="008903F3">
        <w:t xml:space="preserve"> percent</w:t>
      </w:r>
      <w:r>
        <w:t xml:space="preserve">, how much more income tax will she pay assuming that the income effect </w:t>
      </w:r>
      <w:r w:rsidR="00340347">
        <w:t>is descriptive? What e</w:t>
      </w:r>
      <w:r>
        <w:t>ffect will this tax rate change have on the tax base and tax collected?</w:t>
      </w:r>
    </w:p>
    <w:p w14:paraId="41671058" w14:textId="6A123E68" w:rsidR="00D2177C" w:rsidRDefault="00B14324" w:rsidP="00D312C3">
      <w:pPr>
        <w:pStyle w:val="BodyText"/>
        <w:widowControl w:val="0"/>
      </w:pPr>
      <w:r w:rsidRPr="00C94B9D">
        <w:t xml:space="preserve">Under the current income tax, </w:t>
      </w:r>
      <w:r>
        <w:t>Song</w:t>
      </w:r>
      <w:r w:rsidRPr="00C94B9D">
        <w:t xml:space="preserve"> has $80,000 of income after tax.</w:t>
      </w:r>
      <w:r w:rsidR="009A196E">
        <w:t xml:space="preserve"> </w:t>
      </w:r>
      <w:r w:rsidRPr="00C94B9D">
        <w:t xml:space="preserve">If the income </w:t>
      </w:r>
      <w:r w:rsidRPr="00C94B9D">
        <w:lastRenderedPageBreak/>
        <w:t xml:space="preserve">effect is descriptive and Congress increases tax rates so that </w:t>
      </w:r>
      <w:r>
        <w:t>Song</w:t>
      </w:r>
      <w:r w:rsidRPr="00C94B9D">
        <w:t>’s average tax rate is 25</w:t>
      </w:r>
      <w:r w:rsidR="008903F3">
        <w:t xml:space="preserve"> percent</w:t>
      </w:r>
      <w:r w:rsidRPr="00C94B9D">
        <w:t xml:space="preserve">, </w:t>
      </w:r>
      <w:r>
        <w:t>Song</w:t>
      </w:r>
      <w:r w:rsidRPr="00C94B9D">
        <w:t xml:space="preserve"> will need to earn to $106,666.67 to continue to have $80,000 </w:t>
      </w:r>
      <w:r w:rsidR="00FA4787">
        <w:t>o</w:t>
      </w:r>
      <w:r w:rsidRPr="00C94B9D">
        <w:t>f income after tax.</w:t>
      </w:r>
    </w:p>
    <w:p w14:paraId="6997DD89" w14:textId="7BB76B36" w:rsidR="00393B05" w:rsidRPr="00393B05" w:rsidRDefault="00393B05" w:rsidP="00393B05">
      <w:pPr>
        <w:tabs>
          <w:tab w:val="left" w:pos="900"/>
        </w:tabs>
        <w:spacing w:after="280"/>
        <w:ind w:left="720"/>
        <w:rPr>
          <w:bCs/>
          <w:i/>
          <w:iCs/>
        </w:rPr>
      </w:pPr>
      <w:r w:rsidRPr="00393B05">
        <w:rPr>
          <w:bCs/>
          <w:i/>
          <w:iCs/>
        </w:rPr>
        <w:t xml:space="preserve">After-tax income = Pretax income (1 </w:t>
      </w:r>
      <w:r>
        <w:rPr>
          <w:iCs/>
        </w:rPr>
        <w:t>−</w:t>
      </w:r>
      <w:r w:rsidRPr="00393B05">
        <w:rPr>
          <w:bCs/>
          <w:i/>
          <w:iCs/>
        </w:rPr>
        <w:t xml:space="preserve"> tax rate)</w:t>
      </w:r>
    </w:p>
    <w:p w14:paraId="035FB4BA" w14:textId="15DD791B" w:rsidR="00393B05" w:rsidRPr="00393B05" w:rsidRDefault="00393B05" w:rsidP="00393B05">
      <w:pPr>
        <w:pStyle w:val="BodyText"/>
        <w:rPr>
          <w:iCs/>
        </w:rPr>
      </w:pPr>
      <w:r w:rsidRPr="00393B05">
        <w:rPr>
          <w:iCs/>
        </w:rPr>
        <w:t xml:space="preserve">$80,000 = Pretax income (1 </w:t>
      </w:r>
      <w:r>
        <w:rPr>
          <w:iCs/>
        </w:rPr>
        <w:t>−</w:t>
      </w:r>
      <w:r w:rsidRPr="00393B05">
        <w:rPr>
          <w:iCs/>
        </w:rPr>
        <w:t>.25)</w:t>
      </w:r>
    </w:p>
    <w:p w14:paraId="5BBE630B" w14:textId="6D1CC287" w:rsidR="00D2177C" w:rsidRDefault="00947D18" w:rsidP="00393B05">
      <w:pPr>
        <w:pStyle w:val="BodyText"/>
      </w:pPr>
      <w:r>
        <w:t>Pretax</w:t>
      </w:r>
      <w:r w:rsidR="00B14324" w:rsidRPr="00C94B9D">
        <w:t xml:space="preserve"> income = $106,666.67</w:t>
      </w:r>
    </w:p>
    <w:p w14:paraId="31F85E1C" w14:textId="30AF538E" w:rsidR="00B14324" w:rsidRPr="00C94B9D" w:rsidRDefault="00B14324" w:rsidP="0089268F">
      <w:pPr>
        <w:pStyle w:val="BodyText"/>
        <w:spacing w:after="0"/>
      </w:pPr>
      <w:r>
        <w:t>Song</w:t>
      </w:r>
      <w:r w:rsidRPr="00C94B9D">
        <w:t xml:space="preserve"> will pay $26,666.67 in tax ($106,666.67</w:t>
      </w:r>
      <w:r w:rsidR="001175C5">
        <w:t xml:space="preserve"> × </w:t>
      </w:r>
      <w:r w:rsidRPr="00C94B9D">
        <w:t>.25).</w:t>
      </w:r>
      <w:r w:rsidR="009A196E">
        <w:t xml:space="preserve"> </w:t>
      </w:r>
      <w:r w:rsidRPr="00C94B9D">
        <w:t>Accordingly, if the income effect is descriptive, the tax base and the tax collected will increase.</w:t>
      </w:r>
    </w:p>
    <w:p w14:paraId="68A17249" w14:textId="77777777" w:rsidR="000A4CDA" w:rsidRDefault="00033C5F" w:rsidP="0089268F">
      <w:pPr>
        <w:pStyle w:val="BodyText"/>
      </w:pPr>
      <w:r w:rsidRPr="002E5417">
        <w:t>The additional income tax is $26,666.67 − $20,000 = $6,666.67</w:t>
      </w:r>
    </w:p>
    <w:p w14:paraId="32DBD55C" w14:textId="707F4864" w:rsidR="00B14324" w:rsidRDefault="00B14324" w:rsidP="0089268F">
      <w:pPr>
        <w:pStyle w:val="Listnumber10"/>
      </w:pPr>
      <w:r>
        <w:t>[</w:t>
      </w:r>
      <w:r w:rsidR="007D5FAF">
        <w:t>LO 3</w:t>
      </w:r>
      <w:r w:rsidR="00140405">
        <w:t xml:space="preserve">, </w:t>
      </w:r>
      <w:r w:rsidR="007D5FAF">
        <w:t>LO 5</w:t>
      </w:r>
      <w:r>
        <w:t>]</w:t>
      </w:r>
      <w:r w:rsidR="00B32689">
        <w:t xml:space="preserve"> </w:t>
      </w:r>
      <w:r>
        <w:t xml:space="preserve">Using the facts from </w:t>
      </w:r>
      <w:r w:rsidR="00FD16D1">
        <w:t>P</w:t>
      </w:r>
      <w:r w:rsidR="00DB74A2">
        <w:t xml:space="preserve">roblem </w:t>
      </w:r>
      <w:r w:rsidR="00BB0058">
        <w:t>49</w:t>
      </w:r>
      <w:r>
        <w:t xml:space="preserve">, what will happen to the government’s tax revenues if Song chooses to spend more time pursuing her </w:t>
      </w:r>
      <w:r w:rsidRPr="008F0DD6">
        <w:t>other passions besides work in response to the tax rate change</w:t>
      </w:r>
      <w:r>
        <w:t xml:space="preserve"> and </w:t>
      </w:r>
      <w:r w:rsidR="00FD16D1">
        <w:t xml:space="preserve">therefore </w:t>
      </w:r>
      <w:r>
        <w:t>earns only $75,000 in taxable income</w:t>
      </w:r>
      <w:r w:rsidRPr="008F0DD6">
        <w:t>?</w:t>
      </w:r>
      <w:r w:rsidR="009A196E">
        <w:t xml:space="preserve"> </w:t>
      </w:r>
      <w:r>
        <w:t>What is the term that describes this type of reaction to</w:t>
      </w:r>
      <w:r w:rsidR="009A196E">
        <w:t> </w:t>
      </w:r>
      <w:r>
        <w:t>a tax rate increase? What types of taxpayers are likely to respond in this manner?</w:t>
      </w:r>
    </w:p>
    <w:p w14:paraId="251EA31C" w14:textId="4434458B" w:rsidR="000A4CDA" w:rsidRDefault="00B14324" w:rsidP="0089268F">
      <w:pPr>
        <w:pStyle w:val="BodyText"/>
      </w:pPr>
      <w:r w:rsidRPr="00C94B9D">
        <w:t xml:space="preserve">If </w:t>
      </w:r>
      <w:r>
        <w:t>Song</w:t>
      </w:r>
      <w:r w:rsidRPr="00C94B9D">
        <w:t xml:space="preserve"> only earns $75,000 of taxable income, she </w:t>
      </w:r>
      <w:proofErr w:type="gramStart"/>
      <w:r w:rsidRPr="00C94B9D">
        <w:t>would</w:t>
      </w:r>
      <w:proofErr w:type="gramEnd"/>
      <w:r w:rsidRPr="00C94B9D">
        <w:t xml:space="preserve"> pay only $18,750 of tax under the new tax structure (i.e., $75,000</w:t>
      </w:r>
      <w:r w:rsidR="001175C5">
        <w:t xml:space="preserve"> × </w:t>
      </w:r>
      <w:r w:rsidRPr="00C94B9D">
        <w:t>.25).</w:t>
      </w:r>
      <w:r w:rsidR="009A196E">
        <w:t xml:space="preserve"> </w:t>
      </w:r>
      <w:r w:rsidRPr="00C94B9D">
        <w:t xml:space="preserve">Thus, the government’s tax revenues would </w:t>
      </w:r>
      <w:r w:rsidR="000501EC">
        <w:t xml:space="preserve">decrease </w:t>
      </w:r>
      <w:r w:rsidRPr="00C94B9D">
        <w:t xml:space="preserve">by $1,250 (i.e., $18,750 </w:t>
      </w:r>
      <w:r w:rsidR="007F7060">
        <w:t>−</w:t>
      </w:r>
      <w:r w:rsidRPr="00C94B9D">
        <w:t xml:space="preserve"> $20,000).</w:t>
      </w:r>
      <w:r w:rsidR="009A196E">
        <w:t xml:space="preserve"> </w:t>
      </w:r>
      <w:r w:rsidRPr="00C94B9D">
        <w:t>This is an example of the substitution effect, which may be descriptive for taxpayers with more disposable income.</w:t>
      </w:r>
    </w:p>
    <w:p w14:paraId="0F784C65" w14:textId="0AC496E2" w:rsidR="00D2177C" w:rsidRDefault="00B14324" w:rsidP="0089268F">
      <w:pPr>
        <w:pStyle w:val="Listnumber10"/>
      </w:pPr>
      <w:r>
        <w:t>[</w:t>
      </w:r>
      <w:r w:rsidR="007D5FAF">
        <w:t>LO 5</w:t>
      </w:r>
      <w:r>
        <w:t>] Given the following tax structure, what tax would need to be assessed on Venita to make the tax horizontally equitable?</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350"/>
        <w:gridCol w:w="2610"/>
      </w:tblGrid>
      <w:tr w:rsidR="0089268F" w:rsidRPr="00A23051" w14:paraId="412DBA63" w14:textId="77777777" w:rsidTr="00D312C3">
        <w:tc>
          <w:tcPr>
            <w:tcW w:w="1350" w:type="dxa"/>
          </w:tcPr>
          <w:p w14:paraId="6B0DE32D" w14:textId="77777777" w:rsidR="0089268F" w:rsidRPr="00A23051" w:rsidRDefault="0089268F" w:rsidP="00D312C3">
            <w:pPr>
              <w:pStyle w:val="TableHead"/>
              <w:spacing w:after="240"/>
              <w:jc w:val="left"/>
              <w:rPr>
                <w:i/>
                <w:iCs/>
              </w:rPr>
            </w:pPr>
            <w:r w:rsidRPr="00A23051">
              <w:rPr>
                <w:i/>
                <w:iCs/>
              </w:rPr>
              <w:t>Taxpayer</w:t>
            </w:r>
          </w:p>
        </w:tc>
        <w:tc>
          <w:tcPr>
            <w:tcW w:w="1350" w:type="dxa"/>
          </w:tcPr>
          <w:p w14:paraId="0ED11E53" w14:textId="77777777" w:rsidR="0089268F" w:rsidRPr="00A23051" w:rsidRDefault="0089268F" w:rsidP="00EA5864">
            <w:pPr>
              <w:pStyle w:val="TableHead"/>
              <w:rPr>
                <w:i/>
                <w:iCs/>
              </w:rPr>
            </w:pPr>
            <w:r w:rsidRPr="00A23051">
              <w:rPr>
                <w:i/>
                <w:iCs/>
              </w:rPr>
              <w:t>Salary</w:t>
            </w:r>
          </w:p>
        </w:tc>
        <w:tc>
          <w:tcPr>
            <w:tcW w:w="2610" w:type="dxa"/>
          </w:tcPr>
          <w:p w14:paraId="18925759" w14:textId="77777777" w:rsidR="0089268F" w:rsidRPr="00A23051" w:rsidRDefault="0089268F" w:rsidP="00EA5864">
            <w:pPr>
              <w:pStyle w:val="TableHead"/>
              <w:rPr>
                <w:i/>
                <w:iCs/>
              </w:rPr>
            </w:pPr>
            <w:r w:rsidRPr="00A23051">
              <w:rPr>
                <w:i/>
                <w:iCs/>
              </w:rPr>
              <w:t>Total Tax</w:t>
            </w:r>
          </w:p>
        </w:tc>
      </w:tr>
      <w:tr w:rsidR="0089268F" w:rsidRPr="00A23051" w14:paraId="4062D1B2" w14:textId="77777777" w:rsidTr="00D312C3">
        <w:tc>
          <w:tcPr>
            <w:tcW w:w="1350" w:type="dxa"/>
          </w:tcPr>
          <w:p w14:paraId="125445A1" w14:textId="77777777" w:rsidR="0089268F" w:rsidRPr="00A23051" w:rsidRDefault="0089268F" w:rsidP="00EA5864">
            <w:pPr>
              <w:pStyle w:val="TableBody"/>
              <w:jc w:val="left"/>
              <w:rPr>
                <w:b w:val="0"/>
                <w:bCs w:val="0"/>
                <w:i/>
                <w:iCs/>
              </w:rPr>
            </w:pPr>
            <w:r w:rsidRPr="00A23051">
              <w:rPr>
                <w:b w:val="0"/>
                <w:bCs w:val="0"/>
                <w:i/>
                <w:iCs/>
              </w:rPr>
              <w:t>Mae</w:t>
            </w:r>
          </w:p>
        </w:tc>
        <w:tc>
          <w:tcPr>
            <w:tcW w:w="1350" w:type="dxa"/>
          </w:tcPr>
          <w:p w14:paraId="45FFE6EA" w14:textId="77777777" w:rsidR="0089268F" w:rsidRPr="00A23051" w:rsidRDefault="0089268F" w:rsidP="00EA5864">
            <w:pPr>
              <w:pStyle w:val="TableBody"/>
              <w:rPr>
                <w:b w:val="0"/>
                <w:bCs w:val="0"/>
                <w:i/>
                <w:iCs/>
              </w:rPr>
            </w:pPr>
            <w:r w:rsidRPr="00A23051">
              <w:rPr>
                <w:b w:val="0"/>
                <w:bCs w:val="0"/>
                <w:i/>
                <w:iCs/>
              </w:rPr>
              <w:t>10,000</w:t>
            </w:r>
          </w:p>
        </w:tc>
        <w:tc>
          <w:tcPr>
            <w:tcW w:w="2610" w:type="dxa"/>
          </w:tcPr>
          <w:p w14:paraId="12396EF8" w14:textId="77777777" w:rsidR="0089268F" w:rsidRPr="00A23051" w:rsidRDefault="0089268F" w:rsidP="00F6021C">
            <w:pPr>
              <w:pStyle w:val="TableBody"/>
              <w:ind w:left="864"/>
              <w:jc w:val="left"/>
              <w:rPr>
                <w:b w:val="0"/>
                <w:bCs w:val="0"/>
                <w:i/>
                <w:iCs/>
              </w:rPr>
            </w:pPr>
            <w:r w:rsidRPr="00A23051">
              <w:rPr>
                <w:b w:val="0"/>
                <w:bCs w:val="0"/>
                <w:i/>
                <w:iCs/>
              </w:rPr>
              <w:t>600</w:t>
            </w:r>
          </w:p>
        </w:tc>
      </w:tr>
      <w:tr w:rsidR="0089268F" w:rsidRPr="00A23051" w14:paraId="59788282" w14:textId="77777777" w:rsidTr="00D312C3">
        <w:tc>
          <w:tcPr>
            <w:tcW w:w="1350" w:type="dxa"/>
          </w:tcPr>
          <w:p w14:paraId="2A137CF2" w14:textId="77777777" w:rsidR="0089268F" w:rsidRPr="00A23051" w:rsidRDefault="0089268F" w:rsidP="00EA5864">
            <w:pPr>
              <w:pStyle w:val="TableBody"/>
              <w:jc w:val="left"/>
              <w:rPr>
                <w:b w:val="0"/>
                <w:bCs w:val="0"/>
                <w:i/>
                <w:iCs/>
              </w:rPr>
            </w:pPr>
            <w:r w:rsidRPr="00A23051">
              <w:rPr>
                <w:b w:val="0"/>
                <w:bCs w:val="0"/>
                <w:i/>
                <w:iCs/>
              </w:rPr>
              <w:t>Pedro</w:t>
            </w:r>
          </w:p>
        </w:tc>
        <w:tc>
          <w:tcPr>
            <w:tcW w:w="1350" w:type="dxa"/>
          </w:tcPr>
          <w:p w14:paraId="48AD1D3D" w14:textId="77777777" w:rsidR="0089268F" w:rsidRPr="00A23051" w:rsidRDefault="0089268F" w:rsidP="00EA5864">
            <w:pPr>
              <w:pStyle w:val="TableBody"/>
              <w:rPr>
                <w:b w:val="0"/>
                <w:bCs w:val="0"/>
                <w:i/>
                <w:iCs/>
              </w:rPr>
            </w:pPr>
            <w:r w:rsidRPr="00A23051">
              <w:rPr>
                <w:b w:val="0"/>
                <w:bCs w:val="0"/>
                <w:i/>
                <w:iCs/>
              </w:rPr>
              <w:t>20,000</w:t>
            </w:r>
          </w:p>
        </w:tc>
        <w:tc>
          <w:tcPr>
            <w:tcW w:w="2610" w:type="dxa"/>
          </w:tcPr>
          <w:p w14:paraId="39ADBEAB" w14:textId="77777777" w:rsidR="0089268F" w:rsidRPr="00A23051" w:rsidRDefault="0089268F" w:rsidP="00F6021C">
            <w:pPr>
              <w:pStyle w:val="TableBody"/>
              <w:ind w:left="864"/>
              <w:jc w:val="left"/>
              <w:rPr>
                <w:b w:val="0"/>
                <w:bCs w:val="0"/>
                <w:i/>
                <w:iCs/>
              </w:rPr>
            </w:pPr>
            <w:r w:rsidRPr="00A23051">
              <w:rPr>
                <w:b w:val="0"/>
                <w:bCs w:val="0"/>
                <w:i/>
                <w:iCs/>
              </w:rPr>
              <w:t>1,500</w:t>
            </w:r>
          </w:p>
        </w:tc>
      </w:tr>
      <w:tr w:rsidR="0089268F" w:rsidRPr="00A23051" w14:paraId="2AF54054" w14:textId="77777777" w:rsidTr="00D312C3">
        <w:tc>
          <w:tcPr>
            <w:tcW w:w="1350" w:type="dxa"/>
          </w:tcPr>
          <w:p w14:paraId="7F338DA3" w14:textId="77777777" w:rsidR="0089268F" w:rsidRPr="00A23051" w:rsidRDefault="0089268F" w:rsidP="00EA5864">
            <w:pPr>
              <w:pStyle w:val="TableBody"/>
              <w:jc w:val="left"/>
              <w:rPr>
                <w:b w:val="0"/>
                <w:bCs w:val="0"/>
                <w:i/>
                <w:iCs/>
              </w:rPr>
            </w:pPr>
            <w:r w:rsidRPr="00A23051">
              <w:rPr>
                <w:b w:val="0"/>
                <w:bCs w:val="0"/>
                <w:i/>
                <w:iCs/>
              </w:rPr>
              <w:t>Venita</w:t>
            </w:r>
          </w:p>
        </w:tc>
        <w:tc>
          <w:tcPr>
            <w:tcW w:w="1350" w:type="dxa"/>
          </w:tcPr>
          <w:p w14:paraId="77CDB34D" w14:textId="77777777" w:rsidR="0089268F" w:rsidRPr="00A23051" w:rsidRDefault="0089268F" w:rsidP="00EA5864">
            <w:pPr>
              <w:pStyle w:val="TableBody"/>
              <w:rPr>
                <w:b w:val="0"/>
                <w:bCs w:val="0"/>
                <w:i/>
                <w:iCs/>
              </w:rPr>
            </w:pPr>
            <w:r w:rsidRPr="00A23051">
              <w:rPr>
                <w:b w:val="0"/>
                <w:bCs w:val="0"/>
                <w:i/>
                <w:iCs/>
              </w:rPr>
              <w:t>10,000</w:t>
            </w:r>
          </w:p>
        </w:tc>
        <w:tc>
          <w:tcPr>
            <w:tcW w:w="2610" w:type="dxa"/>
          </w:tcPr>
          <w:p w14:paraId="12503B07" w14:textId="77777777" w:rsidR="0089268F" w:rsidRPr="00A23051" w:rsidRDefault="0089268F" w:rsidP="00F6021C">
            <w:pPr>
              <w:pStyle w:val="TableBody"/>
              <w:ind w:left="864"/>
              <w:jc w:val="left"/>
              <w:rPr>
                <w:b w:val="0"/>
                <w:bCs w:val="0"/>
                <w:i/>
                <w:iCs/>
              </w:rPr>
            </w:pPr>
            <w:r w:rsidRPr="00A23051">
              <w:rPr>
                <w:b w:val="0"/>
                <w:bCs w:val="0"/>
                <w:i/>
                <w:iCs/>
              </w:rPr>
              <w:t>???</w:t>
            </w:r>
          </w:p>
        </w:tc>
      </w:tr>
    </w:tbl>
    <w:p w14:paraId="34F2E96F" w14:textId="16F1033A" w:rsidR="00D2177C" w:rsidRDefault="00B14324" w:rsidP="00AC11DB">
      <w:pPr>
        <w:pStyle w:val="BodyText"/>
        <w:spacing w:before="280"/>
      </w:pPr>
      <w:r w:rsidRPr="00C94B9D">
        <w:t>Horizontal equity means that two taxpayers in similar situations pay the same tax.</w:t>
      </w:r>
      <w:r w:rsidR="009A196E">
        <w:t xml:space="preserve"> </w:t>
      </w:r>
      <w:r w:rsidRPr="00C94B9D">
        <w:t xml:space="preserve">Thus, to make the tax structure horizontally equitable, </w:t>
      </w:r>
      <w:r>
        <w:t>Venita</w:t>
      </w:r>
      <w:r w:rsidRPr="00C94B9D">
        <w:t xml:space="preserve"> should pay $600 in tax.</w:t>
      </w:r>
    </w:p>
    <w:p w14:paraId="13E6A5D5" w14:textId="5E091E3C" w:rsidR="00D2177C" w:rsidRDefault="00B14324" w:rsidP="00AC11DB">
      <w:pPr>
        <w:pStyle w:val="Listnumber10"/>
      </w:pPr>
      <w:r>
        <w:t>[</w:t>
      </w:r>
      <w:r w:rsidR="007D5FAF">
        <w:t>LO 5</w:t>
      </w:r>
      <w:r>
        <w:t>]</w:t>
      </w:r>
      <w:r w:rsidR="00B32689">
        <w:t xml:space="preserve"> </w:t>
      </w:r>
      <w:r>
        <w:t xml:space="preserve">Using the facts in </w:t>
      </w:r>
      <w:r w:rsidR="00FD16D1">
        <w:t>P</w:t>
      </w:r>
      <w:r w:rsidR="00AA2F2A">
        <w:t>roblem 51</w:t>
      </w:r>
      <w:r>
        <w:t xml:space="preserve">, what is the minimum tax that Pedro should pay </w:t>
      </w:r>
      <w:r w:rsidR="008A2702">
        <w:t>to make</w:t>
      </w:r>
      <w:r w:rsidR="00AA2F2A">
        <w:t xml:space="preserve"> </w:t>
      </w:r>
      <w:r>
        <w:t>the tax st</w:t>
      </w:r>
      <w:r w:rsidR="008A2702">
        <w:t xml:space="preserve">ructure </w:t>
      </w:r>
      <w:r>
        <w:t>vertically equitable based on the tax rate paid? This would result in what type of tax rate structure?</w:t>
      </w:r>
    </w:p>
    <w:p w14:paraId="1C01DEC5" w14:textId="2DEFDA83" w:rsidR="00D2177C" w:rsidRDefault="00B14324" w:rsidP="00D312C3">
      <w:pPr>
        <w:pStyle w:val="BodyText"/>
        <w:spacing w:after="0"/>
        <w:ind w:left="907"/>
      </w:pPr>
      <w:r w:rsidRPr="00C94B9D">
        <w:t>Mae’s average tax rate is 6</w:t>
      </w:r>
      <w:r w:rsidR="008903F3">
        <w:t xml:space="preserve"> percent</w:t>
      </w:r>
      <w:r w:rsidRPr="00C94B9D">
        <w:t>.</w:t>
      </w:r>
    </w:p>
    <w:p w14:paraId="3EAB757F" w14:textId="35B30101" w:rsidR="00D2177C" w:rsidRDefault="00B14324" w:rsidP="00E45DCD">
      <w:pPr>
        <w:pStyle w:val="BodyText"/>
        <w:ind w:left="907"/>
      </w:pPr>
      <w:r w:rsidRPr="00C94B9D">
        <w:lastRenderedPageBreak/>
        <w:t xml:space="preserve">Average Tax Rate = </w:t>
      </w:r>
      <w:r w:rsidR="00AC11DB" w:rsidRPr="00C94B9D">
        <w:rPr>
          <w:position w:val="-24"/>
        </w:rPr>
        <w:object w:dxaOrig="1680" w:dyaOrig="620" w14:anchorId="5E5B4E41">
          <v:shape id="_x0000_i1080" type="#_x0000_t75" style="width:84.85pt;height:30.45pt" o:ole="">
            <v:imagedata r:id="rId121" o:title=""/>
          </v:shape>
          <o:OLEObject Type="Embed" ProgID="Equation.DSMT4" ShapeID="_x0000_i1080" DrawAspect="Content" ObjectID="_1751712565" r:id="rId122"/>
        </w:object>
      </w:r>
      <w:r w:rsidRPr="00C94B9D">
        <w:t>=</w:t>
      </w:r>
      <w:r w:rsidR="00673C0D" w:rsidRPr="00673C0D">
        <w:rPr>
          <w:position w:val="-26"/>
        </w:rPr>
        <w:object w:dxaOrig="900" w:dyaOrig="639" w14:anchorId="6FD5FAF0">
          <v:shape id="_x0000_i1081" type="#_x0000_t75" style="width:45.45pt;height:34.3pt" o:ole="">
            <v:imagedata r:id="rId123" o:title=""/>
          </v:shape>
          <o:OLEObject Type="Embed" ProgID="Equation.DSMT4" ShapeID="_x0000_i1081" DrawAspect="Content" ObjectID="_1751712566" r:id="rId124"/>
        </w:object>
      </w:r>
      <w:r w:rsidRPr="00C94B9D">
        <w:t xml:space="preserve"> = 6%</w:t>
      </w:r>
    </w:p>
    <w:p w14:paraId="1DE25228" w14:textId="461A10A7" w:rsidR="00161E57" w:rsidRDefault="00B14324" w:rsidP="00E45DCD">
      <w:pPr>
        <w:pStyle w:val="BodyText"/>
        <w:ind w:left="360"/>
      </w:pPr>
      <w:r w:rsidRPr="00C94B9D">
        <w:t xml:space="preserve">To be vertically equitable with respect to tax rates, </w:t>
      </w:r>
      <w:r>
        <w:t>Pedro</w:t>
      </w:r>
      <w:r w:rsidRPr="00C94B9D">
        <w:t xml:space="preserve"> should pay a tax rate higher than 6</w:t>
      </w:r>
      <w:r w:rsidR="008903F3">
        <w:t xml:space="preserve"> percent</w:t>
      </w:r>
      <w:r w:rsidRPr="00C94B9D">
        <w:t>.</w:t>
      </w:r>
      <w:r w:rsidR="009A196E">
        <w:t xml:space="preserve"> </w:t>
      </w:r>
      <w:r w:rsidRPr="00C94B9D">
        <w:t>A 6</w:t>
      </w:r>
      <w:r w:rsidR="008903F3">
        <w:t xml:space="preserve"> percent</w:t>
      </w:r>
      <w:r w:rsidRPr="00C94B9D">
        <w:t xml:space="preserve"> tax rate on </w:t>
      </w:r>
      <w:r>
        <w:t>Pedro</w:t>
      </w:r>
      <w:r w:rsidRPr="00C94B9D">
        <w:t>’s $20,000 taxable income would result in $1,200 of tax (i.e., 6%</w:t>
      </w:r>
      <w:r w:rsidR="001175C5">
        <w:t xml:space="preserve"> × </w:t>
      </w:r>
      <w:r w:rsidRPr="00C94B9D">
        <w:t>$20,000 = $1,200).</w:t>
      </w:r>
      <w:r w:rsidR="009A196E">
        <w:t xml:space="preserve"> </w:t>
      </w:r>
      <w:r w:rsidRPr="00C94B9D">
        <w:t xml:space="preserve">Thus, </w:t>
      </w:r>
      <w:r>
        <w:t>Pedro</w:t>
      </w:r>
      <w:r w:rsidRPr="00C94B9D">
        <w:t xml:space="preserve"> must pay more than $1,200 tax </w:t>
      </w:r>
      <w:r w:rsidR="00AA4453">
        <w:t xml:space="preserve">(e.g., $1,201) </w:t>
      </w:r>
      <w:r w:rsidRPr="00C94B9D">
        <w:t>for the tax structure to be vertically equitable (i.e., to generate a tax rate more than 6</w:t>
      </w:r>
      <w:r w:rsidR="008903F3">
        <w:t xml:space="preserve"> percent</w:t>
      </w:r>
      <w:r w:rsidRPr="00C94B9D">
        <w:t>).</w:t>
      </w:r>
      <w:r w:rsidR="007D6899">
        <w:t xml:space="preserve"> This would be a progressive structure since the structure imposes an increasing marginal tax rate as the tax base increases.</w:t>
      </w:r>
    </w:p>
    <w:p w14:paraId="7C59FA71" w14:textId="1ED9D205" w:rsidR="00D2177C" w:rsidRDefault="00B14324" w:rsidP="00535629">
      <w:pPr>
        <w:pStyle w:val="Listnumber10"/>
      </w:pPr>
      <w:r>
        <w:t>[</w:t>
      </w:r>
      <w:r w:rsidR="007D5FAF">
        <w:t>LO 5</w:t>
      </w:r>
      <w:r>
        <w:t>]</w:t>
      </w:r>
      <w:r w:rsidR="00B32689">
        <w:t xml:space="preserve"> </w:t>
      </w:r>
      <w:r>
        <w:t xml:space="preserve">Using the facts in </w:t>
      </w:r>
      <w:r w:rsidR="00FD16D1">
        <w:t>P</w:t>
      </w:r>
      <w:r w:rsidR="00AA2F2A">
        <w:t>roblem 51</w:t>
      </w:r>
      <w:r>
        <w:t xml:space="preserve">, what is the minimum tax that Pedro should pay to make the tax structure vertically equitable with respect to </w:t>
      </w:r>
      <w:r w:rsidR="004F655D">
        <w:t xml:space="preserve">the </w:t>
      </w:r>
      <w:r>
        <w:t>amount of tax paid? This would result in what type of tax rate structure?</w:t>
      </w:r>
    </w:p>
    <w:p w14:paraId="7D70E34E" w14:textId="46CC75C3" w:rsidR="00D2177C" w:rsidRDefault="00B14324" w:rsidP="00535629">
      <w:pPr>
        <w:pStyle w:val="BodyText"/>
      </w:pPr>
      <w:r w:rsidRPr="00C94B9D">
        <w:t xml:space="preserve">To be vertically equitable with respect to the amount of tax paid, </w:t>
      </w:r>
      <w:r>
        <w:t>Pedro</w:t>
      </w:r>
      <w:r w:rsidRPr="00C94B9D">
        <w:t xml:space="preserve"> should pay more in tax dollars than Mae because he earns more taxable income than her.</w:t>
      </w:r>
      <w:r w:rsidR="009A196E">
        <w:t xml:space="preserve"> </w:t>
      </w:r>
      <w:r w:rsidRPr="00C94B9D">
        <w:t xml:space="preserve">A strict interpretation of this definition would suggest that the tax is vertically equitable if </w:t>
      </w:r>
      <w:r>
        <w:t>Pedro</w:t>
      </w:r>
      <w:r w:rsidRPr="00C94B9D">
        <w:t xml:space="preserve"> pays 1 more dollar in tax than Mae (i.e., $601).</w:t>
      </w:r>
      <w:r w:rsidR="009A196E">
        <w:t xml:space="preserve"> </w:t>
      </w:r>
      <w:r w:rsidRPr="00C94B9D">
        <w:t>However, this would result in a regressive tax structure (w</w:t>
      </w:r>
      <w:r w:rsidR="007D6899">
        <w:t>hich most people would argue is</w:t>
      </w:r>
      <w:r w:rsidRPr="00C94B9D">
        <w:t xml:space="preserve"> not vertically equitable).</w:t>
      </w:r>
      <w:r w:rsidR="009A196E">
        <w:t xml:space="preserve"> </w:t>
      </w:r>
      <w:r w:rsidRPr="00C94B9D">
        <w:t xml:space="preserve">A less strict interpretation of vertical equity (based on dollar amounts) is that </w:t>
      </w:r>
      <w:r>
        <w:t>Pedro</w:t>
      </w:r>
      <w:r w:rsidRPr="00C94B9D">
        <w:t xml:space="preserve"> should pay more tax than Mae but at the same tax rate (i.e., a proportional or flat tax rate structure).</w:t>
      </w:r>
    </w:p>
    <w:p w14:paraId="4D7021F4" w14:textId="7F037EEF" w:rsidR="00D2177C" w:rsidRDefault="00B14324" w:rsidP="00535629">
      <w:pPr>
        <w:pStyle w:val="Listnumber10"/>
      </w:pPr>
      <w:r>
        <w:t>[</w:t>
      </w:r>
      <w:r w:rsidR="007D5FAF">
        <w:t>LO 5</w:t>
      </w:r>
      <w:r>
        <w:t>]</w:t>
      </w:r>
      <w:r w:rsidR="00B32689">
        <w:t xml:space="preserve"> </w:t>
      </w:r>
      <w:r>
        <w:t>Consider the following tax rate structure. Is it horizontally equitable? Why or why not? Is it vertically equitable? Why or why not?</w:t>
      </w:r>
    </w:p>
    <w:tbl>
      <w:tblPr>
        <w:tblStyle w:val="TableGrid"/>
        <w:tblW w:w="0" w:type="auto"/>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350"/>
        <w:gridCol w:w="2610"/>
      </w:tblGrid>
      <w:tr w:rsidR="00003179" w:rsidRPr="00535629" w14:paraId="70ABC59E" w14:textId="77777777" w:rsidTr="00E45DCD">
        <w:tc>
          <w:tcPr>
            <w:tcW w:w="1350" w:type="dxa"/>
          </w:tcPr>
          <w:p w14:paraId="39AA080D" w14:textId="77777777" w:rsidR="00003179" w:rsidRPr="00215818" w:rsidRDefault="00003179" w:rsidP="00E45DCD">
            <w:pPr>
              <w:pStyle w:val="TableHead"/>
              <w:spacing w:after="240"/>
              <w:jc w:val="left"/>
              <w:rPr>
                <w:i/>
                <w:iCs/>
              </w:rPr>
            </w:pPr>
            <w:r w:rsidRPr="00215818">
              <w:rPr>
                <w:i/>
                <w:iCs/>
              </w:rPr>
              <w:t>Taxpayer</w:t>
            </w:r>
          </w:p>
        </w:tc>
        <w:tc>
          <w:tcPr>
            <w:tcW w:w="1350" w:type="dxa"/>
          </w:tcPr>
          <w:p w14:paraId="4B03A9EC" w14:textId="77777777" w:rsidR="00003179" w:rsidRPr="00215818" w:rsidRDefault="00003179" w:rsidP="009A405C">
            <w:pPr>
              <w:pStyle w:val="TableHead"/>
              <w:rPr>
                <w:i/>
                <w:iCs/>
              </w:rPr>
            </w:pPr>
            <w:r w:rsidRPr="00215818">
              <w:rPr>
                <w:i/>
                <w:iCs/>
              </w:rPr>
              <w:t>Salary</w:t>
            </w:r>
          </w:p>
        </w:tc>
        <w:tc>
          <w:tcPr>
            <w:tcW w:w="2610" w:type="dxa"/>
          </w:tcPr>
          <w:p w14:paraId="669A9C59" w14:textId="69CC8F45" w:rsidR="00003179" w:rsidRPr="00215818" w:rsidRDefault="00003179" w:rsidP="009A405C">
            <w:pPr>
              <w:pStyle w:val="TableHead"/>
              <w:rPr>
                <w:i/>
                <w:iCs/>
              </w:rPr>
            </w:pPr>
            <w:r w:rsidRPr="00215818">
              <w:rPr>
                <w:i/>
                <w:iCs/>
              </w:rPr>
              <w:t>Total Tax</w:t>
            </w:r>
          </w:p>
        </w:tc>
      </w:tr>
      <w:tr w:rsidR="00003179" w:rsidRPr="00535629" w14:paraId="718DABE5" w14:textId="77777777" w:rsidTr="00E45DCD">
        <w:tc>
          <w:tcPr>
            <w:tcW w:w="1350" w:type="dxa"/>
          </w:tcPr>
          <w:p w14:paraId="08C931DE" w14:textId="77777777" w:rsidR="00003179" w:rsidRPr="00215818" w:rsidRDefault="00003179" w:rsidP="001A5FEA">
            <w:pPr>
              <w:pStyle w:val="TableBody"/>
              <w:jc w:val="left"/>
              <w:rPr>
                <w:b w:val="0"/>
                <w:bCs w:val="0"/>
                <w:i/>
                <w:iCs/>
              </w:rPr>
            </w:pPr>
            <w:r w:rsidRPr="00215818">
              <w:rPr>
                <w:b w:val="0"/>
                <w:bCs w:val="0"/>
                <w:i/>
                <w:iCs/>
              </w:rPr>
              <w:t>Rajiv</w:t>
            </w:r>
          </w:p>
        </w:tc>
        <w:tc>
          <w:tcPr>
            <w:tcW w:w="1350" w:type="dxa"/>
          </w:tcPr>
          <w:p w14:paraId="298AC1AE" w14:textId="6ADF1531" w:rsidR="00003179" w:rsidRPr="00215818" w:rsidRDefault="00003179" w:rsidP="001A5FEA">
            <w:pPr>
              <w:pStyle w:val="TableBody"/>
              <w:rPr>
                <w:b w:val="0"/>
                <w:bCs w:val="0"/>
                <w:i/>
                <w:iCs/>
              </w:rPr>
            </w:pPr>
            <w:r w:rsidRPr="00215818">
              <w:rPr>
                <w:b w:val="0"/>
                <w:bCs w:val="0"/>
                <w:i/>
                <w:iCs/>
              </w:rPr>
              <w:t>10,000</w:t>
            </w:r>
          </w:p>
        </w:tc>
        <w:tc>
          <w:tcPr>
            <w:tcW w:w="2610" w:type="dxa"/>
          </w:tcPr>
          <w:p w14:paraId="4B34F43F" w14:textId="77777777" w:rsidR="00003179" w:rsidRPr="00215818" w:rsidRDefault="00003179" w:rsidP="001A5FEA">
            <w:pPr>
              <w:pStyle w:val="TableBody"/>
              <w:rPr>
                <w:b w:val="0"/>
                <w:bCs w:val="0"/>
                <w:i/>
                <w:iCs/>
              </w:rPr>
            </w:pPr>
            <w:r w:rsidRPr="00215818">
              <w:rPr>
                <w:b w:val="0"/>
                <w:bCs w:val="0"/>
                <w:i/>
                <w:iCs/>
              </w:rPr>
              <w:t>600</w:t>
            </w:r>
          </w:p>
        </w:tc>
      </w:tr>
      <w:tr w:rsidR="00003179" w:rsidRPr="00535629" w14:paraId="2F5EC30E" w14:textId="77777777" w:rsidTr="00E45DCD">
        <w:tc>
          <w:tcPr>
            <w:tcW w:w="1350" w:type="dxa"/>
          </w:tcPr>
          <w:p w14:paraId="63086AD9" w14:textId="77777777" w:rsidR="00003179" w:rsidRPr="00215818" w:rsidRDefault="00003179" w:rsidP="001A5FEA">
            <w:pPr>
              <w:pStyle w:val="TableBody"/>
              <w:jc w:val="left"/>
              <w:rPr>
                <w:b w:val="0"/>
                <w:bCs w:val="0"/>
                <w:i/>
                <w:iCs/>
              </w:rPr>
            </w:pPr>
            <w:r w:rsidRPr="00215818">
              <w:rPr>
                <w:b w:val="0"/>
                <w:bCs w:val="0"/>
                <w:i/>
                <w:iCs/>
              </w:rPr>
              <w:t>LaMarcus</w:t>
            </w:r>
          </w:p>
        </w:tc>
        <w:tc>
          <w:tcPr>
            <w:tcW w:w="1350" w:type="dxa"/>
          </w:tcPr>
          <w:p w14:paraId="54F7EE02" w14:textId="0B3CE4ED" w:rsidR="00003179" w:rsidRPr="00215818" w:rsidRDefault="00003179" w:rsidP="001A5FEA">
            <w:pPr>
              <w:pStyle w:val="TableBody"/>
              <w:rPr>
                <w:b w:val="0"/>
                <w:bCs w:val="0"/>
                <w:i/>
                <w:iCs/>
              </w:rPr>
            </w:pPr>
            <w:r w:rsidRPr="00215818">
              <w:rPr>
                <w:b w:val="0"/>
                <w:bCs w:val="0"/>
                <w:i/>
                <w:iCs/>
              </w:rPr>
              <w:t>20,000</w:t>
            </w:r>
          </w:p>
        </w:tc>
        <w:tc>
          <w:tcPr>
            <w:tcW w:w="2610" w:type="dxa"/>
          </w:tcPr>
          <w:p w14:paraId="4672A123" w14:textId="77777777" w:rsidR="00003179" w:rsidRPr="00215818" w:rsidRDefault="00003179" w:rsidP="001A5FEA">
            <w:pPr>
              <w:pStyle w:val="TableBody"/>
              <w:rPr>
                <w:b w:val="0"/>
                <w:bCs w:val="0"/>
                <w:i/>
                <w:iCs/>
              </w:rPr>
            </w:pPr>
            <w:r w:rsidRPr="00215818">
              <w:rPr>
                <w:b w:val="0"/>
                <w:bCs w:val="0"/>
                <w:i/>
                <w:iCs/>
              </w:rPr>
              <w:t>600</w:t>
            </w:r>
          </w:p>
        </w:tc>
      </w:tr>
      <w:tr w:rsidR="00003179" w:rsidRPr="00535629" w14:paraId="63E3F89C" w14:textId="77777777" w:rsidTr="00E45DCD">
        <w:tc>
          <w:tcPr>
            <w:tcW w:w="1350" w:type="dxa"/>
          </w:tcPr>
          <w:p w14:paraId="616DAECD" w14:textId="77777777" w:rsidR="00003179" w:rsidRPr="00215818" w:rsidRDefault="00003179" w:rsidP="001A5FEA">
            <w:pPr>
              <w:pStyle w:val="TableBody"/>
              <w:jc w:val="left"/>
              <w:rPr>
                <w:b w:val="0"/>
                <w:bCs w:val="0"/>
                <w:i/>
                <w:iCs/>
              </w:rPr>
            </w:pPr>
            <w:r w:rsidRPr="00215818">
              <w:rPr>
                <w:b w:val="0"/>
                <w:bCs w:val="0"/>
                <w:i/>
                <w:iCs/>
              </w:rPr>
              <w:t>Dory</w:t>
            </w:r>
          </w:p>
        </w:tc>
        <w:tc>
          <w:tcPr>
            <w:tcW w:w="1350" w:type="dxa"/>
          </w:tcPr>
          <w:p w14:paraId="47D7C996" w14:textId="3A270FC5" w:rsidR="00003179" w:rsidRPr="00215818" w:rsidRDefault="00003179" w:rsidP="001A5FEA">
            <w:pPr>
              <w:pStyle w:val="TableBody"/>
              <w:rPr>
                <w:b w:val="0"/>
                <w:bCs w:val="0"/>
                <w:i/>
                <w:iCs/>
              </w:rPr>
            </w:pPr>
            <w:r w:rsidRPr="00215818">
              <w:rPr>
                <w:b w:val="0"/>
                <w:bCs w:val="0"/>
                <w:i/>
                <w:iCs/>
              </w:rPr>
              <w:t>10,000</w:t>
            </w:r>
          </w:p>
        </w:tc>
        <w:tc>
          <w:tcPr>
            <w:tcW w:w="2610" w:type="dxa"/>
          </w:tcPr>
          <w:p w14:paraId="3C5D5489" w14:textId="77777777" w:rsidR="00003179" w:rsidRPr="00215818" w:rsidRDefault="00003179" w:rsidP="001A5FEA">
            <w:pPr>
              <w:pStyle w:val="TableBody"/>
              <w:rPr>
                <w:b w:val="0"/>
                <w:bCs w:val="0"/>
                <w:i/>
                <w:iCs/>
              </w:rPr>
            </w:pPr>
            <w:r w:rsidRPr="00215818">
              <w:rPr>
                <w:b w:val="0"/>
                <w:bCs w:val="0"/>
                <w:i/>
                <w:iCs/>
              </w:rPr>
              <w:t>600</w:t>
            </w:r>
          </w:p>
        </w:tc>
      </w:tr>
    </w:tbl>
    <w:p w14:paraId="7AD5D214" w14:textId="0C044BE3" w:rsidR="00D452C7" w:rsidRDefault="00B14324" w:rsidP="00E45DCD">
      <w:pPr>
        <w:pStyle w:val="BodyText"/>
        <w:spacing w:before="280" w:after="560"/>
      </w:pPr>
      <w:r w:rsidRPr="002975A9">
        <w:t>The tax rate schedule is horizontally equitable because those taxpayers in the same situation (</w:t>
      </w:r>
      <w:r>
        <w:t>Rajiv</w:t>
      </w:r>
      <w:r w:rsidRPr="002975A9">
        <w:t xml:space="preserve"> and </w:t>
      </w:r>
      <w:r>
        <w:t>Dory</w:t>
      </w:r>
      <w:r w:rsidRPr="002975A9">
        <w:t>) pay the same tax ($600).</w:t>
      </w:r>
      <w:r w:rsidR="009A196E">
        <w:t xml:space="preserve"> </w:t>
      </w:r>
      <w:r w:rsidRPr="002975A9">
        <w:t>The tax is not vertically equitable because the taxpayer with a greater ability to pay (</w:t>
      </w:r>
      <w:r>
        <w:t>LaMarcus</w:t>
      </w:r>
      <w:r w:rsidRPr="002975A9">
        <w:t>) does not pay more tax, nor does he pay a higher tax rate.</w:t>
      </w:r>
    </w:p>
    <w:p w14:paraId="67EA6FB6" w14:textId="2EC02DC1" w:rsidR="00D2177C" w:rsidRDefault="00B14324" w:rsidP="00F6021C">
      <w:pPr>
        <w:pStyle w:val="Listnumber10"/>
        <w:spacing w:after="1440"/>
      </w:pPr>
      <w:r>
        <w:t>[</w:t>
      </w:r>
      <w:r w:rsidR="007D5FAF">
        <w:t>LO 5</w:t>
      </w:r>
      <w:r>
        <w:t>]</w:t>
      </w:r>
      <w:r w:rsidR="00B32689">
        <w:t xml:space="preserve"> </w:t>
      </w:r>
      <w:r>
        <w:t>Consider the following tax rate structure. Is it horizontally equitable? Why or why not? Is it vertically equitable? Why or why no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1350"/>
        <w:gridCol w:w="2070"/>
      </w:tblGrid>
      <w:tr w:rsidR="00EA04F5" w:rsidRPr="003513FD" w14:paraId="71948DB7" w14:textId="77777777" w:rsidTr="00E45DCD">
        <w:tc>
          <w:tcPr>
            <w:tcW w:w="1530" w:type="dxa"/>
          </w:tcPr>
          <w:p w14:paraId="1D224093" w14:textId="77777777" w:rsidR="00EA04F5" w:rsidRPr="003513FD" w:rsidRDefault="00EA04F5" w:rsidP="00F6021C">
            <w:pPr>
              <w:pStyle w:val="TableHead"/>
              <w:spacing w:after="240"/>
              <w:jc w:val="left"/>
              <w:rPr>
                <w:i/>
                <w:iCs/>
              </w:rPr>
            </w:pPr>
            <w:r w:rsidRPr="003513FD">
              <w:rPr>
                <w:i/>
                <w:iCs/>
              </w:rPr>
              <w:lastRenderedPageBreak/>
              <w:t>Taxpayer</w:t>
            </w:r>
          </w:p>
        </w:tc>
        <w:tc>
          <w:tcPr>
            <w:tcW w:w="1350" w:type="dxa"/>
          </w:tcPr>
          <w:p w14:paraId="461413E7" w14:textId="77777777" w:rsidR="00EA04F5" w:rsidRPr="003513FD" w:rsidRDefault="00EA04F5" w:rsidP="00F6021C">
            <w:pPr>
              <w:pStyle w:val="TableHead"/>
              <w:spacing w:after="240"/>
              <w:rPr>
                <w:i/>
                <w:iCs/>
              </w:rPr>
            </w:pPr>
            <w:r w:rsidRPr="003513FD">
              <w:rPr>
                <w:i/>
                <w:iCs/>
              </w:rPr>
              <w:t>Salary</w:t>
            </w:r>
          </w:p>
        </w:tc>
        <w:tc>
          <w:tcPr>
            <w:tcW w:w="2070" w:type="dxa"/>
          </w:tcPr>
          <w:p w14:paraId="0B4C7038" w14:textId="7BAC9FAF" w:rsidR="00EA04F5" w:rsidRPr="003513FD" w:rsidRDefault="00EA04F5" w:rsidP="00F6021C">
            <w:pPr>
              <w:pStyle w:val="TableHead"/>
              <w:spacing w:after="240"/>
              <w:rPr>
                <w:i/>
                <w:iCs/>
              </w:rPr>
            </w:pPr>
            <w:r w:rsidRPr="003513FD">
              <w:rPr>
                <w:i/>
                <w:iCs/>
              </w:rPr>
              <w:t>Total Tax</w:t>
            </w:r>
          </w:p>
        </w:tc>
      </w:tr>
      <w:tr w:rsidR="00EA04F5" w:rsidRPr="003513FD" w14:paraId="0E48EE80" w14:textId="77777777" w:rsidTr="00E45DCD">
        <w:tc>
          <w:tcPr>
            <w:tcW w:w="1530" w:type="dxa"/>
          </w:tcPr>
          <w:p w14:paraId="6B0DA4A2" w14:textId="77777777" w:rsidR="00EA04F5" w:rsidRPr="003513FD" w:rsidRDefault="00EA04F5" w:rsidP="009A405C">
            <w:pPr>
              <w:pStyle w:val="TableBody"/>
              <w:jc w:val="left"/>
              <w:rPr>
                <w:b w:val="0"/>
                <w:bCs w:val="0"/>
                <w:i/>
                <w:iCs/>
              </w:rPr>
            </w:pPr>
            <w:r w:rsidRPr="003513FD">
              <w:rPr>
                <w:b w:val="0"/>
                <w:bCs w:val="0"/>
                <w:i/>
                <w:iCs/>
              </w:rPr>
              <w:t>Marilyn</w:t>
            </w:r>
          </w:p>
        </w:tc>
        <w:tc>
          <w:tcPr>
            <w:tcW w:w="1350" w:type="dxa"/>
          </w:tcPr>
          <w:p w14:paraId="0571BE23" w14:textId="1C05985C" w:rsidR="00EA04F5" w:rsidRPr="003513FD" w:rsidRDefault="00EA04F5" w:rsidP="009A405C">
            <w:pPr>
              <w:pStyle w:val="TableBody"/>
              <w:rPr>
                <w:b w:val="0"/>
                <w:bCs w:val="0"/>
                <w:i/>
                <w:iCs/>
              </w:rPr>
            </w:pPr>
            <w:r w:rsidRPr="003513FD">
              <w:rPr>
                <w:b w:val="0"/>
                <w:bCs w:val="0"/>
                <w:i/>
                <w:iCs/>
              </w:rPr>
              <w:t>10,000</w:t>
            </w:r>
          </w:p>
        </w:tc>
        <w:tc>
          <w:tcPr>
            <w:tcW w:w="2070" w:type="dxa"/>
          </w:tcPr>
          <w:p w14:paraId="7797EBC0" w14:textId="77777777" w:rsidR="00EA04F5" w:rsidRPr="003513FD" w:rsidRDefault="00EA04F5" w:rsidP="00F6021C">
            <w:pPr>
              <w:pStyle w:val="TableBody"/>
              <w:ind w:right="720"/>
              <w:jc w:val="right"/>
              <w:rPr>
                <w:b w:val="0"/>
                <w:bCs w:val="0"/>
                <w:i/>
                <w:iCs/>
              </w:rPr>
            </w:pPr>
            <w:r w:rsidRPr="003513FD">
              <w:rPr>
                <w:b w:val="0"/>
                <w:bCs w:val="0"/>
                <w:i/>
                <w:iCs/>
              </w:rPr>
              <w:t>600</w:t>
            </w:r>
          </w:p>
        </w:tc>
      </w:tr>
      <w:tr w:rsidR="00EA04F5" w:rsidRPr="003513FD" w14:paraId="54548730" w14:textId="77777777" w:rsidTr="00E45DCD">
        <w:tc>
          <w:tcPr>
            <w:tcW w:w="1530" w:type="dxa"/>
          </w:tcPr>
          <w:p w14:paraId="1EF25AE6" w14:textId="77777777" w:rsidR="00EA04F5" w:rsidRPr="003513FD" w:rsidRDefault="00EA04F5" w:rsidP="009A405C">
            <w:pPr>
              <w:pStyle w:val="TableBody"/>
              <w:jc w:val="left"/>
              <w:rPr>
                <w:b w:val="0"/>
                <w:bCs w:val="0"/>
                <w:i/>
                <w:iCs/>
              </w:rPr>
            </w:pPr>
            <w:r w:rsidRPr="003513FD">
              <w:rPr>
                <w:b w:val="0"/>
                <w:bCs w:val="0"/>
                <w:i/>
                <w:iCs/>
              </w:rPr>
              <w:t>Kobe</w:t>
            </w:r>
          </w:p>
        </w:tc>
        <w:tc>
          <w:tcPr>
            <w:tcW w:w="1350" w:type="dxa"/>
          </w:tcPr>
          <w:p w14:paraId="5295FE73" w14:textId="1DB2D1F9" w:rsidR="00EA04F5" w:rsidRPr="003513FD" w:rsidRDefault="00EA04F5" w:rsidP="009A405C">
            <w:pPr>
              <w:pStyle w:val="TableBody"/>
              <w:rPr>
                <w:b w:val="0"/>
                <w:bCs w:val="0"/>
                <w:i/>
                <w:iCs/>
              </w:rPr>
            </w:pPr>
            <w:r w:rsidRPr="003513FD">
              <w:rPr>
                <w:b w:val="0"/>
                <w:bCs w:val="0"/>
                <w:i/>
                <w:iCs/>
              </w:rPr>
              <w:t>20,000</w:t>
            </w:r>
          </w:p>
        </w:tc>
        <w:tc>
          <w:tcPr>
            <w:tcW w:w="2070" w:type="dxa"/>
          </w:tcPr>
          <w:p w14:paraId="5F4F53E6" w14:textId="77777777" w:rsidR="00EA04F5" w:rsidRPr="003513FD" w:rsidRDefault="00EA04F5" w:rsidP="00F6021C">
            <w:pPr>
              <w:pStyle w:val="TableBody"/>
              <w:ind w:right="720"/>
              <w:jc w:val="right"/>
              <w:rPr>
                <w:b w:val="0"/>
                <w:bCs w:val="0"/>
                <w:i/>
                <w:iCs/>
              </w:rPr>
            </w:pPr>
            <w:r w:rsidRPr="003513FD">
              <w:rPr>
                <w:b w:val="0"/>
                <w:bCs w:val="0"/>
                <w:i/>
                <w:iCs/>
              </w:rPr>
              <w:t>3,000</w:t>
            </w:r>
          </w:p>
        </w:tc>
      </w:tr>
      <w:tr w:rsidR="00EA04F5" w:rsidRPr="003513FD" w14:paraId="0B05CF50" w14:textId="77777777" w:rsidTr="00E45DCD">
        <w:tc>
          <w:tcPr>
            <w:tcW w:w="1530" w:type="dxa"/>
          </w:tcPr>
          <w:p w14:paraId="49D330CD" w14:textId="77777777" w:rsidR="00EA04F5" w:rsidRPr="003513FD" w:rsidRDefault="00EA04F5" w:rsidP="009A405C">
            <w:pPr>
              <w:pStyle w:val="TableBody"/>
              <w:jc w:val="left"/>
              <w:rPr>
                <w:b w:val="0"/>
                <w:bCs w:val="0"/>
                <w:i/>
                <w:iCs/>
              </w:rPr>
            </w:pPr>
            <w:r w:rsidRPr="003513FD">
              <w:rPr>
                <w:b w:val="0"/>
                <w:bCs w:val="0"/>
                <w:i/>
                <w:iCs/>
              </w:rPr>
              <w:t>Alfonso</w:t>
            </w:r>
          </w:p>
        </w:tc>
        <w:tc>
          <w:tcPr>
            <w:tcW w:w="1350" w:type="dxa"/>
          </w:tcPr>
          <w:p w14:paraId="46041126" w14:textId="702DFB0C" w:rsidR="00EA04F5" w:rsidRPr="003513FD" w:rsidRDefault="00EA04F5" w:rsidP="009A405C">
            <w:pPr>
              <w:pStyle w:val="TableBody"/>
              <w:rPr>
                <w:b w:val="0"/>
                <w:bCs w:val="0"/>
                <w:i/>
                <w:iCs/>
              </w:rPr>
            </w:pPr>
            <w:r w:rsidRPr="003513FD">
              <w:rPr>
                <w:b w:val="0"/>
                <w:bCs w:val="0"/>
                <w:i/>
                <w:iCs/>
              </w:rPr>
              <w:t>30,000</w:t>
            </w:r>
          </w:p>
        </w:tc>
        <w:tc>
          <w:tcPr>
            <w:tcW w:w="2070" w:type="dxa"/>
          </w:tcPr>
          <w:p w14:paraId="2512AF21" w14:textId="77777777" w:rsidR="00EA04F5" w:rsidRPr="003513FD" w:rsidRDefault="00EA04F5" w:rsidP="00F6021C">
            <w:pPr>
              <w:pStyle w:val="TableBody"/>
              <w:ind w:right="720"/>
              <w:jc w:val="right"/>
              <w:rPr>
                <w:b w:val="0"/>
                <w:bCs w:val="0"/>
                <w:i/>
                <w:iCs/>
              </w:rPr>
            </w:pPr>
            <w:r w:rsidRPr="003513FD">
              <w:rPr>
                <w:b w:val="0"/>
                <w:bCs w:val="0"/>
                <w:i/>
                <w:iCs/>
              </w:rPr>
              <w:t>6,000</w:t>
            </w:r>
          </w:p>
        </w:tc>
      </w:tr>
    </w:tbl>
    <w:p w14:paraId="6DBCB9ED" w14:textId="1B52752B" w:rsidR="00D452C7" w:rsidRDefault="00B14324" w:rsidP="003C4D71">
      <w:pPr>
        <w:pStyle w:val="BodyText"/>
        <w:spacing w:before="740" w:after="740"/>
      </w:pPr>
      <w:r w:rsidRPr="002975A9">
        <w:t>We cannot evaluate whether the tax rate structure is horizontally equitable because we are unable to determine if taxpayers in similar situations pay the same tax (i.e., the problem does not give data for two taxpayers with the same income).</w:t>
      </w:r>
      <w:r w:rsidR="009A196E">
        <w:t xml:space="preserve"> </w:t>
      </w:r>
      <w:r w:rsidRPr="002975A9">
        <w:t>The tax rate structure would be considered vertically equitable because taxpayers with higher income pay more tax and at a higher rate.</w:t>
      </w:r>
      <w:r w:rsidR="009A196E">
        <w:t xml:space="preserve"> </w:t>
      </w:r>
      <w:r w:rsidRPr="002975A9">
        <w:t>Specifically, Ma</w:t>
      </w:r>
      <w:r>
        <w:t>rilyn</w:t>
      </w:r>
      <w:r w:rsidRPr="002975A9">
        <w:t xml:space="preserve">’s, </w:t>
      </w:r>
      <w:r>
        <w:t>Kobe</w:t>
      </w:r>
      <w:r w:rsidRPr="002975A9">
        <w:t xml:space="preserve">’s, and </w:t>
      </w:r>
      <w:r>
        <w:t>Alfonso</w:t>
      </w:r>
      <w:r w:rsidRPr="002975A9">
        <w:t>’s average tax rates are 6</w:t>
      </w:r>
      <w:r w:rsidR="008903F3">
        <w:t xml:space="preserve"> percent</w:t>
      </w:r>
      <w:r w:rsidRPr="002975A9">
        <w:t>, 15</w:t>
      </w:r>
      <w:r w:rsidR="008903F3">
        <w:t xml:space="preserve"> percent</w:t>
      </w:r>
      <w:r w:rsidRPr="002975A9">
        <w:t>, and 20</w:t>
      </w:r>
      <w:r w:rsidR="008903F3">
        <w:t xml:space="preserve"> percent</w:t>
      </w:r>
      <w:r w:rsidRPr="002975A9">
        <w:t>, respectively.</w:t>
      </w:r>
    </w:p>
    <w:p w14:paraId="649246F5" w14:textId="76014B5C" w:rsidR="00D2177C" w:rsidRDefault="00B14324" w:rsidP="00B2208A">
      <w:pPr>
        <w:pStyle w:val="Listnumber10"/>
      </w:pPr>
      <w:r>
        <w:t>[</w:t>
      </w:r>
      <w:r w:rsidR="007D5FAF">
        <w:t>LO 5</w:t>
      </w:r>
      <w:r>
        <w:t>]</w:t>
      </w:r>
      <w:r w:rsidR="00B32689">
        <w:t xml:space="preserve"> </w:t>
      </w:r>
      <w:r>
        <w:t>Consider the following tax rate structure. Is it horizontally equitable? Why or why not? Is it vertically equitable? Why or why no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0"/>
        <w:gridCol w:w="1620"/>
        <w:gridCol w:w="2160"/>
      </w:tblGrid>
      <w:tr w:rsidR="00B2208A" w:rsidRPr="00B2208A" w14:paraId="41731430" w14:textId="77777777" w:rsidTr="00E45DCD">
        <w:tc>
          <w:tcPr>
            <w:tcW w:w="1620" w:type="dxa"/>
          </w:tcPr>
          <w:p w14:paraId="07A2D10F" w14:textId="77777777" w:rsidR="00B2208A" w:rsidRPr="00E45E17" w:rsidRDefault="00B2208A" w:rsidP="00E45DCD">
            <w:pPr>
              <w:pStyle w:val="TableHead"/>
              <w:spacing w:after="240"/>
              <w:jc w:val="left"/>
              <w:rPr>
                <w:i/>
                <w:iCs/>
              </w:rPr>
            </w:pPr>
            <w:r w:rsidRPr="00E45E17">
              <w:rPr>
                <w:i/>
                <w:iCs/>
              </w:rPr>
              <w:t>Taxpayer</w:t>
            </w:r>
          </w:p>
        </w:tc>
        <w:tc>
          <w:tcPr>
            <w:tcW w:w="1620" w:type="dxa"/>
          </w:tcPr>
          <w:p w14:paraId="0C3ACE8C" w14:textId="77777777" w:rsidR="00B2208A" w:rsidRPr="00E45E17" w:rsidRDefault="00B2208A" w:rsidP="00272381">
            <w:pPr>
              <w:pStyle w:val="TableHead"/>
              <w:rPr>
                <w:i/>
                <w:iCs/>
              </w:rPr>
            </w:pPr>
            <w:r w:rsidRPr="00E45E17">
              <w:rPr>
                <w:i/>
                <w:iCs/>
              </w:rPr>
              <w:t>Salary</w:t>
            </w:r>
          </w:p>
        </w:tc>
        <w:tc>
          <w:tcPr>
            <w:tcW w:w="2160" w:type="dxa"/>
          </w:tcPr>
          <w:p w14:paraId="471276C6" w14:textId="133181A8" w:rsidR="00B2208A" w:rsidRPr="00E45E17" w:rsidRDefault="00B2208A" w:rsidP="00272381">
            <w:pPr>
              <w:pStyle w:val="TableHead"/>
              <w:rPr>
                <w:i/>
                <w:iCs/>
              </w:rPr>
            </w:pPr>
            <w:r w:rsidRPr="00E45E17">
              <w:rPr>
                <w:i/>
                <w:iCs/>
              </w:rPr>
              <w:t>Total Tax</w:t>
            </w:r>
          </w:p>
        </w:tc>
      </w:tr>
      <w:tr w:rsidR="00B2208A" w:rsidRPr="00B2208A" w14:paraId="20C3232A" w14:textId="77777777" w:rsidTr="00E45DCD">
        <w:tc>
          <w:tcPr>
            <w:tcW w:w="1620" w:type="dxa"/>
          </w:tcPr>
          <w:p w14:paraId="76DA4C93" w14:textId="77777777" w:rsidR="00B2208A" w:rsidRPr="00E45E17" w:rsidRDefault="00B2208A" w:rsidP="00E45DCD">
            <w:pPr>
              <w:pStyle w:val="TableBody"/>
              <w:jc w:val="left"/>
              <w:rPr>
                <w:b w:val="0"/>
                <w:bCs w:val="0"/>
                <w:i/>
                <w:iCs/>
              </w:rPr>
            </w:pPr>
            <w:r w:rsidRPr="00E45E17">
              <w:rPr>
                <w:b w:val="0"/>
                <w:bCs w:val="0"/>
                <w:i/>
                <w:iCs/>
              </w:rPr>
              <w:t>Rodney</w:t>
            </w:r>
          </w:p>
        </w:tc>
        <w:tc>
          <w:tcPr>
            <w:tcW w:w="1620" w:type="dxa"/>
          </w:tcPr>
          <w:p w14:paraId="2FB8AD1F" w14:textId="15A4043D" w:rsidR="00B2208A" w:rsidRPr="00E45E17" w:rsidRDefault="00B2208A" w:rsidP="00272381">
            <w:pPr>
              <w:pStyle w:val="TableBody"/>
              <w:rPr>
                <w:b w:val="0"/>
                <w:bCs w:val="0"/>
                <w:i/>
                <w:iCs/>
              </w:rPr>
            </w:pPr>
            <w:r w:rsidRPr="00E45E17">
              <w:rPr>
                <w:b w:val="0"/>
                <w:bCs w:val="0"/>
                <w:i/>
                <w:iCs/>
              </w:rPr>
              <w:t>10,000</w:t>
            </w:r>
          </w:p>
        </w:tc>
        <w:tc>
          <w:tcPr>
            <w:tcW w:w="2160" w:type="dxa"/>
          </w:tcPr>
          <w:p w14:paraId="5AD652B4" w14:textId="77777777" w:rsidR="00B2208A" w:rsidRPr="00E45E17" w:rsidRDefault="00B2208A" w:rsidP="00272381">
            <w:pPr>
              <w:pStyle w:val="TableBody"/>
              <w:rPr>
                <w:b w:val="0"/>
                <w:bCs w:val="0"/>
                <w:i/>
                <w:iCs/>
              </w:rPr>
            </w:pPr>
            <w:r w:rsidRPr="00E45E17">
              <w:rPr>
                <w:b w:val="0"/>
                <w:bCs w:val="0"/>
                <w:i/>
                <w:iCs/>
              </w:rPr>
              <w:t>600</w:t>
            </w:r>
          </w:p>
        </w:tc>
      </w:tr>
      <w:tr w:rsidR="00B2208A" w:rsidRPr="00B2208A" w14:paraId="13EDA299" w14:textId="77777777" w:rsidTr="00E45DCD">
        <w:tc>
          <w:tcPr>
            <w:tcW w:w="1620" w:type="dxa"/>
          </w:tcPr>
          <w:p w14:paraId="7928B595" w14:textId="77777777" w:rsidR="00B2208A" w:rsidRPr="00E45E17" w:rsidRDefault="00B2208A" w:rsidP="00E45DCD">
            <w:pPr>
              <w:pStyle w:val="TableBody"/>
              <w:jc w:val="left"/>
              <w:rPr>
                <w:b w:val="0"/>
                <w:bCs w:val="0"/>
                <w:i/>
                <w:iCs/>
              </w:rPr>
            </w:pPr>
            <w:r w:rsidRPr="00E45E17">
              <w:rPr>
                <w:b w:val="0"/>
                <w:bCs w:val="0"/>
                <w:i/>
                <w:iCs/>
              </w:rPr>
              <w:t>Keisha</w:t>
            </w:r>
          </w:p>
        </w:tc>
        <w:tc>
          <w:tcPr>
            <w:tcW w:w="1620" w:type="dxa"/>
          </w:tcPr>
          <w:p w14:paraId="29CAFF3B" w14:textId="50434557" w:rsidR="00B2208A" w:rsidRPr="00E45E17" w:rsidRDefault="00B2208A" w:rsidP="00272381">
            <w:pPr>
              <w:pStyle w:val="TableBody"/>
              <w:rPr>
                <w:b w:val="0"/>
                <w:bCs w:val="0"/>
                <w:i/>
                <w:iCs/>
              </w:rPr>
            </w:pPr>
            <w:r w:rsidRPr="00E45E17">
              <w:rPr>
                <w:b w:val="0"/>
                <w:bCs w:val="0"/>
                <w:i/>
                <w:iCs/>
              </w:rPr>
              <w:t>10,000</w:t>
            </w:r>
          </w:p>
        </w:tc>
        <w:tc>
          <w:tcPr>
            <w:tcW w:w="2160" w:type="dxa"/>
          </w:tcPr>
          <w:p w14:paraId="6BAE35B3" w14:textId="62365DD5" w:rsidR="00B2208A" w:rsidRPr="00E45E17" w:rsidRDefault="00B2208A" w:rsidP="00272381">
            <w:pPr>
              <w:pStyle w:val="TableBody"/>
              <w:rPr>
                <w:b w:val="0"/>
                <w:bCs w:val="0"/>
                <w:i/>
                <w:iCs/>
              </w:rPr>
            </w:pPr>
            <w:r w:rsidRPr="00E45E17">
              <w:rPr>
                <w:b w:val="0"/>
                <w:bCs w:val="0"/>
                <w:i/>
                <w:iCs/>
              </w:rPr>
              <w:t>600</w:t>
            </w:r>
          </w:p>
        </w:tc>
      </w:tr>
    </w:tbl>
    <w:p w14:paraId="3A55A408" w14:textId="69BE4670" w:rsidR="00D2177C" w:rsidRDefault="00B14324" w:rsidP="003C4D71">
      <w:pPr>
        <w:pStyle w:val="BodyText"/>
        <w:spacing w:before="740"/>
      </w:pPr>
      <w:r w:rsidRPr="002975A9">
        <w:t>The tax rate structure is horizontally equitable because taxpayers in similar situations (</w:t>
      </w:r>
      <w:r>
        <w:t>Rodney and Keisha</w:t>
      </w:r>
      <w:r w:rsidRPr="002975A9">
        <w:t>) pay the same tax.</w:t>
      </w:r>
      <w:r w:rsidR="009A196E">
        <w:t xml:space="preserve"> </w:t>
      </w:r>
      <w:r w:rsidRPr="002975A9">
        <w:t>We cannot evaluate whether the tax is vertically equitable because we are unable to determine if taxpayers with a greater ability to pay (higher income) pay more tax.</w:t>
      </w:r>
    </w:p>
    <w:p w14:paraId="28ACB440" w14:textId="74C5B740" w:rsidR="00D452C7" w:rsidRDefault="00B14324" w:rsidP="00BC0548">
      <w:pPr>
        <w:pStyle w:val="Listnumber10"/>
      </w:pPr>
      <w:r>
        <w:t>[</w:t>
      </w:r>
      <w:r w:rsidR="007D5FAF">
        <w:t>LO 1</w:t>
      </w:r>
      <w:r>
        <w:t>,</w:t>
      </w:r>
      <w:r w:rsidR="00140405">
        <w:t xml:space="preserve"> </w:t>
      </w:r>
      <w:r w:rsidR="007D5FAF">
        <w:t>LO 4</w:t>
      </w:r>
      <w:r w:rsidR="00B32689">
        <w:t xml:space="preserve"> PLANNING</w:t>
      </w:r>
      <w:r>
        <w:t>] Lorenzo is considering starting a trucking company either in Texas or Oklahoma. He will relocate his family, which includes his wife,</w:t>
      </w:r>
      <w:r w:rsidR="00AF33DA">
        <w:t> </w:t>
      </w:r>
      <w:r>
        <w:t>children, and parents, to reside in the same state as his business. What types of taxes may influence his decision of where to locate his business?</w:t>
      </w:r>
    </w:p>
    <w:p w14:paraId="7A2207E3" w14:textId="1992E836" w:rsidR="00D452C7" w:rsidRDefault="00B14324" w:rsidP="00BC0548">
      <w:pPr>
        <w:pStyle w:val="BodyText"/>
      </w:pPr>
      <w:r w:rsidRPr="002975A9">
        <w:t xml:space="preserve">Taxes will affect several aspects of </w:t>
      </w:r>
      <w:r>
        <w:t>Lorenzo</w:t>
      </w:r>
      <w:r w:rsidRPr="002975A9">
        <w:t>’s decision.</w:t>
      </w:r>
      <w:r w:rsidR="009A196E">
        <w:t xml:space="preserve"> </w:t>
      </w:r>
      <w:r>
        <w:t>Lorenzo</w:t>
      </w:r>
      <w:r w:rsidRPr="002975A9">
        <w:t xml:space="preserve"> should consider differences in Texas and Oklahoma for (1) business taxes (e.g., corporate taxes), (2) individual income taxes, (3) excise taxes on gasoline, (4) real estate taxes (business and personal), (5) estate taxes (e.g., for wealth transfers from his parents), and (6) sales taxes.</w:t>
      </w:r>
    </w:p>
    <w:p w14:paraId="2F400CB4" w14:textId="18080098" w:rsidR="00D452C7" w:rsidRPr="00D452C7" w:rsidRDefault="00B14324" w:rsidP="003C4D71">
      <w:pPr>
        <w:pStyle w:val="Listnumber10"/>
        <w:widowControl w:val="0"/>
        <w:rPr>
          <w:b/>
        </w:rPr>
      </w:pPr>
      <w:r>
        <w:t>[</w:t>
      </w:r>
      <w:r w:rsidR="007D5FAF">
        <w:t>LO 3</w:t>
      </w:r>
      <w:r w:rsidR="00140405">
        <w:t xml:space="preserve">, </w:t>
      </w:r>
      <w:r w:rsidR="007D5FAF">
        <w:t>LO 5</w:t>
      </w:r>
      <w:r w:rsidR="00B32689">
        <w:t xml:space="preserve"> PLANNING</w:t>
      </w:r>
      <w:r>
        <w:t xml:space="preserve">] </w:t>
      </w:r>
      <w:r w:rsidRPr="008F0DD6">
        <w:t>Congress would like to increase tax revenues by 10 percent. Assume that the average taxpayer in the U</w:t>
      </w:r>
      <w:r>
        <w:t>nited</w:t>
      </w:r>
      <w:r w:rsidRPr="008F0DD6">
        <w:t xml:space="preserve"> States earns $65,000 and pays an average tax rate of 15</w:t>
      </w:r>
      <w:r w:rsidR="008903F3">
        <w:t xml:space="preserve"> percent</w:t>
      </w:r>
      <w:r w:rsidRPr="008F0DD6">
        <w:t xml:space="preserve">. If the income effect is </w:t>
      </w:r>
      <w:r>
        <w:t>in effect</w:t>
      </w:r>
      <w:r w:rsidRPr="008F0DD6">
        <w:t xml:space="preserve"> for all taxpayers, what average tax rate will result in a 10 percent increase in tax </w:t>
      </w:r>
      <w:r w:rsidRPr="008F0DD6">
        <w:lastRenderedPageBreak/>
        <w:t>revenues? This is an example of what type of forecasting?</w:t>
      </w:r>
    </w:p>
    <w:p w14:paraId="08B113C4" w14:textId="079C7044" w:rsidR="00BB765A" w:rsidRDefault="000104C3" w:rsidP="00BC0548">
      <w:pPr>
        <w:pStyle w:val="BodyText"/>
      </w:pPr>
      <w:r w:rsidRPr="000104C3">
        <w:t xml:space="preserve">This </w:t>
      </w:r>
      <w:r>
        <w:t xml:space="preserve">analysis </w:t>
      </w:r>
      <w:r w:rsidRPr="000104C3">
        <w:t>is an example of dynamic forecasting.</w:t>
      </w:r>
      <w:r w:rsidR="009A196E">
        <w:t xml:space="preserve"> </w:t>
      </w:r>
      <w:r w:rsidR="00B14324" w:rsidRPr="002975A9">
        <w:t>Based on the information above, the average taxpayer pays $9,750 of tax (i.e., $65,000</w:t>
      </w:r>
      <w:r w:rsidR="001175C5">
        <w:t xml:space="preserve"> × </w:t>
      </w:r>
      <w:r w:rsidR="00B14324" w:rsidRPr="002975A9">
        <w:t>15%), leaving $55,250 of income after tax.</w:t>
      </w:r>
      <w:r w:rsidR="009A196E">
        <w:t xml:space="preserve"> </w:t>
      </w:r>
      <w:r w:rsidR="00B14324" w:rsidRPr="002975A9">
        <w:t>A 10 percent increase in revenues would mean that the average taxpayer pays $10,725 in tax ($9,750</w:t>
      </w:r>
      <w:r w:rsidR="001175C5">
        <w:t xml:space="preserve"> × </w:t>
      </w:r>
      <w:r w:rsidR="00B14324" w:rsidRPr="002975A9">
        <w:t>1.10).</w:t>
      </w:r>
      <w:r w:rsidR="009A196E">
        <w:t xml:space="preserve"> </w:t>
      </w:r>
      <w:r w:rsidR="00B14324" w:rsidRPr="002975A9">
        <w:t>With this new tax amount, we can solve for the tax rate that would generate this tax amount.</w:t>
      </w:r>
    </w:p>
    <w:p w14:paraId="03D1F0CC" w14:textId="75234B37" w:rsidR="00C000F9" w:rsidRDefault="00B14324" w:rsidP="00DA79CE">
      <w:pPr>
        <w:pStyle w:val="BodyText"/>
        <w:spacing w:after="200"/>
      </w:pPr>
      <w:r w:rsidRPr="002975A9">
        <w:t>After-tax income =</w:t>
      </w:r>
      <w:r w:rsidR="00AD1DB5">
        <w:t xml:space="preserve"> </w:t>
      </w:r>
      <w:r w:rsidR="00673C0D" w:rsidRPr="00C000F9">
        <w:rPr>
          <w:position w:val="-10"/>
        </w:rPr>
        <w:object w:dxaOrig="2860" w:dyaOrig="320" w14:anchorId="2426CA7F">
          <v:shape id="_x0000_i1082" type="#_x0000_t75" style="width:142.7pt;height:15pt" o:ole="">
            <v:imagedata r:id="rId125" o:title=""/>
          </v:shape>
          <o:OLEObject Type="Embed" ProgID="Equation.DSMT4" ShapeID="_x0000_i1082" DrawAspect="Content" ObjectID="_1751712567" r:id="rId126"/>
        </w:object>
      </w:r>
    </w:p>
    <w:p w14:paraId="322B3C81" w14:textId="45AFC3D8" w:rsidR="00BB765A" w:rsidRDefault="00B14324" w:rsidP="00DA79CE">
      <w:pPr>
        <w:pStyle w:val="BodyText"/>
        <w:spacing w:after="240"/>
      </w:pPr>
      <w:r w:rsidRPr="002975A9">
        <w:t xml:space="preserve">After-tax income = </w:t>
      </w:r>
      <w:r w:rsidR="00673C0D" w:rsidRPr="002130AB">
        <w:rPr>
          <w:position w:val="-10"/>
        </w:rPr>
        <w:object w:dxaOrig="4120" w:dyaOrig="320" w14:anchorId="7A131930">
          <v:shape id="_x0000_i1083" type="#_x0000_t75" style="width:207.45pt;height:15pt" o:ole="">
            <v:imagedata r:id="rId127" o:title=""/>
          </v:shape>
          <o:OLEObject Type="Embed" ProgID="Equation.DSMT4" ShapeID="_x0000_i1083" DrawAspect="Content" ObjectID="_1751712568" r:id="rId128"/>
        </w:object>
      </w:r>
    </w:p>
    <w:p w14:paraId="59563C9A" w14:textId="204A8188" w:rsidR="00BB765A" w:rsidRDefault="00B14324" w:rsidP="00DA79CE">
      <w:pPr>
        <w:pStyle w:val="BodyText"/>
      </w:pPr>
      <w:r w:rsidRPr="002975A9">
        <w:t xml:space="preserve">After-tax income = </w:t>
      </w:r>
      <w:r w:rsidR="00947D18">
        <w:t>Pretax</w:t>
      </w:r>
      <w:r w:rsidRPr="002975A9">
        <w:t xml:space="preserve"> income </w:t>
      </w:r>
      <w:r w:rsidR="00673C0D">
        <w:t>−</w:t>
      </w:r>
      <w:r w:rsidRPr="002975A9">
        <w:t xml:space="preserve"> Tax</w:t>
      </w:r>
    </w:p>
    <w:p w14:paraId="189EF7B5" w14:textId="77777777" w:rsidR="00BB765A" w:rsidRDefault="00B14324" w:rsidP="00DA79CE">
      <w:pPr>
        <w:pStyle w:val="BodyText"/>
      </w:pPr>
      <w:r w:rsidRPr="002975A9">
        <w:t>Substituting information from the problem results in:</w:t>
      </w:r>
    </w:p>
    <w:p w14:paraId="755B4C0A" w14:textId="51772F3D" w:rsidR="00BB765A" w:rsidRDefault="00B14324" w:rsidP="00DA79CE">
      <w:pPr>
        <w:pStyle w:val="BodyText"/>
      </w:pPr>
      <w:r w:rsidRPr="002975A9">
        <w:t xml:space="preserve">$55,250 = </w:t>
      </w:r>
      <w:r w:rsidR="00947D18">
        <w:t>Pretax</w:t>
      </w:r>
      <w:r w:rsidRPr="002975A9">
        <w:t xml:space="preserve"> income </w:t>
      </w:r>
      <w:r w:rsidR="00673C0D">
        <w:t>−</w:t>
      </w:r>
      <w:r w:rsidRPr="002975A9">
        <w:t xml:space="preserve"> $10,725</w:t>
      </w:r>
    </w:p>
    <w:p w14:paraId="475BCF29" w14:textId="77777777" w:rsidR="00BB765A" w:rsidRDefault="00947D18" w:rsidP="00DA79CE">
      <w:pPr>
        <w:pStyle w:val="BodyText"/>
      </w:pPr>
      <w:r>
        <w:t>Pretax</w:t>
      </w:r>
      <w:r w:rsidR="00B14324" w:rsidRPr="002975A9">
        <w:t xml:space="preserve"> income = $65,975</w:t>
      </w:r>
    </w:p>
    <w:p w14:paraId="36CB577D" w14:textId="77777777" w:rsidR="00BB765A" w:rsidRDefault="00B14324" w:rsidP="00DA79CE">
      <w:pPr>
        <w:pStyle w:val="BodyText"/>
        <w:spacing w:after="200"/>
      </w:pPr>
      <w:r w:rsidRPr="002975A9">
        <w:t>We can use the above formula to solve for the new tax rate.</w:t>
      </w:r>
    </w:p>
    <w:p w14:paraId="0F148414" w14:textId="38D0806E" w:rsidR="00BB765A" w:rsidRDefault="00B14324" w:rsidP="00DA79CE">
      <w:pPr>
        <w:pStyle w:val="BodyText"/>
        <w:spacing w:after="200"/>
      </w:pPr>
      <w:r w:rsidRPr="002975A9">
        <w:t xml:space="preserve">After-tax income = </w:t>
      </w:r>
      <w:r w:rsidR="002A33D8" w:rsidRPr="002A33D8">
        <w:rPr>
          <w:position w:val="-10"/>
        </w:rPr>
        <w:object w:dxaOrig="2860" w:dyaOrig="320" w14:anchorId="1D9AEF04">
          <v:shape id="_x0000_i1084" type="#_x0000_t75" style="width:142.7pt;height:15pt" o:ole="">
            <v:imagedata r:id="rId129" o:title=""/>
          </v:shape>
          <o:OLEObject Type="Embed" ProgID="Equation.DSMT4" ShapeID="_x0000_i1084" DrawAspect="Content" ObjectID="_1751712569" r:id="rId130"/>
        </w:object>
      </w:r>
    </w:p>
    <w:p w14:paraId="7D7691C7" w14:textId="27FD6E73" w:rsidR="00BB765A" w:rsidRDefault="002A33D8" w:rsidP="00DA79CE">
      <w:pPr>
        <w:pStyle w:val="BodyText"/>
        <w:spacing w:after="200"/>
      </w:pPr>
      <w:r w:rsidRPr="002A33D8">
        <w:rPr>
          <w:position w:val="-10"/>
        </w:rPr>
        <w:object w:dxaOrig="3280" w:dyaOrig="320" w14:anchorId="0A163248">
          <v:shape id="_x0000_i1085" type="#_x0000_t75" style="width:162.85pt;height:15pt" o:ole="">
            <v:imagedata r:id="rId131" o:title=""/>
          </v:shape>
          <o:OLEObject Type="Embed" ProgID="Equation.DSMT4" ShapeID="_x0000_i1085" DrawAspect="Content" ObjectID="_1751712570" r:id="rId132"/>
        </w:object>
      </w:r>
    </w:p>
    <w:p w14:paraId="681B7408" w14:textId="41BE7703" w:rsidR="00D2177C" w:rsidRDefault="00B14324" w:rsidP="00BC0548">
      <w:pPr>
        <w:pStyle w:val="BodyText"/>
      </w:pPr>
      <w:r w:rsidRPr="002975A9">
        <w:t>Tax rate = $10,725</w:t>
      </w:r>
      <w:r w:rsidR="002A33D8">
        <w:t xml:space="preserve"> ∕ </w:t>
      </w:r>
      <w:r w:rsidRPr="002975A9">
        <w:t>$65,975 = 16.26%</w:t>
      </w:r>
    </w:p>
    <w:p w14:paraId="7B285B6A" w14:textId="010754FF" w:rsidR="00B14324" w:rsidRDefault="00B14324" w:rsidP="00BC0548">
      <w:pPr>
        <w:pStyle w:val="Listnumber10"/>
      </w:pPr>
      <w:r>
        <w:t>[</w:t>
      </w:r>
      <w:r w:rsidR="007D5FAF">
        <w:t>LO 5</w:t>
      </w:r>
      <w:r w:rsidR="00B32689">
        <w:t xml:space="preserve"> RESEARCH</w:t>
      </w:r>
      <w:r>
        <w:t>]</w:t>
      </w:r>
      <w:r w:rsidR="00B32689">
        <w:t xml:space="preserve"> </w:t>
      </w:r>
      <w:r>
        <w:t xml:space="preserve">Locate the IRS </w:t>
      </w:r>
      <w:r w:rsidR="000E6B8E">
        <w:t>W</w:t>
      </w:r>
      <w:r>
        <w:t>eb</w:t>
      </w:r>
      <w:r w:rsidR="000E6B8E">
        <w:t xml:space="preserve"> s</w:t>
      </w:r>
      <w:r>
        <w:t xml:space="preserve">ite at </w:t>
      </w:r>
      <w:hyperlink r:id="rId133" w:history="1">
        <w:r w:rsidR="008A2702" w:rsidRPr="00CD4537">
          <w:rPr>
            <w:rStyle w:val="Hyperlink"/>
          </w:rPr>
          <w:t>www.irs.gov/</w:t>
        </w:r>
        <w:r w:rsidR="008A2702" w:rsidRPr="00CD4537" w:rsidDel="00AA5052">
          <w:rPr>
            <w:rStyle w:val="Hyperlink"/>
          </w:rPr>
          <w:t xml:space="preserve"> </w:t>
        </w:r>
      </w:hyperlink>
      <w:r>
        <w:t>. For every $100 the IRS collected, how much was spent on the IRS collection efforts? What tax system criterion does this information help you to evaluate with respect to the current U.S. tax system?</w:t>
      </w:r>
    </w:p>
    <w:p w14:paraId="7281284C" w14:textId="5C8881F3" w:rsidR="00E62BDF" w:rsidRDefault="00B14324" w:rsidP="00DA79CE">
      <w:pPr>
        <w:pStyle w:val="BodyText"/>
        <w:spacing w:after="560"/>
      </w:pPr>
      <w:r w:rsidRPr="002975A9">
        <w:t xml:space="preserve">The IRS’ budget </w:t>
      </w:r>
      <w:r w:rsidR="00A425CF">
        <w:t xml:space="preserve">for exam and collections </w:t>
      </w:r>
      <w:r w:rsidRPr="002975A9">
        <w:t>as a percentage of revenue collected is about .</w:t>
      </w:r>
      <w:r w:rsidR="00F86F7B">
        <w:t>3</w:t>
      </w:r>
      <w:r w:rsidR="001B2CC5">
        <w:t>3</w:t>
      </w:r>
      <w:r w:rsidR="008903F3">
        <w:t xml:space="preserve"> percent</w:t>
      </w:r>
      <w:r w:rsidRPr="002975A9">
        <w:t>.</w:t>
      </w:r>
      <w:r w:rsidR="009A196E">
        <w:t xml:space="preserve"> </w:t>
      </w:r>
      <w:r w:rsidRPr="002975A9">
        <w:t>Cur</w:t>
      </w:r>
      <w:r w:rsidR="00134044">
        <w:t>rently, the IRS collects over $</w:t>
      </w:r>
      <w:r w:rsidR="001B2CC5">
        <w:t>4.11</w:t>
      </w:r>
      <w:r w:rsidRPr="002975A9">
        <w:t xml:space="preserve"> trillion annually with a budget</w:t>
      </w:r>
      <w:r w:rsidR="00045B07">
        <w:t xml:space="preserve"> </w:t>
      </w:r>
      <w:r w:rsidR="00134044">
        <w:t>of $1</w:t>
      </w:r>
      <w:r w:rsidR="00DD46A7">
        <w:t>3.7</w:t>
      </w:r>
      <w:r w:rsidR="00A425CF">
        <w:t xml:space="preserve"> billion</w:t>
      </w:r>
      <w:r w:rsidRPr="002975A9">
        <w:t>.</w:t>
      </w:r>
      <w:r w:rsidR="009A196E">
        <w:t xml:space="preserve"> </w:t>
      </w:r>
      <w:r w:rsidRPr="002975A9">
        <w:t xml:space="preserve">Thus, for every $100 collected, about </w:t>
      </w:r>
      <w:r w:rsidR="00D43302">
        <w:t>.</w:t>
      </w:r>
      <w:r w:rsidR="00DD46A7">
        <w:t>3</w:t>
      </w:r>
      <w:r w:rsidR="00815E08">
        <w:t>5</w:t>
      </w:r>
      <w:r w:rsidRPr="002975A9">
        <w:t xml:space="preserve"> cents is spent on collection efforts.</w:t>
      </w:r>
      <w:r w:rsidR="009A196E">
        <w:t xml:space="preserve"> </w:t>
      </w:r>
      <w:r w:rsidRPr="002975A9">
        <w:t>This data is useful in evaluating “economy.”</w:t>
      </w:r>
      <w:r w:rsidR="008515D0">
        <w:t xml:space="preserve"> </w:t>
      </w:r>
      <w:r w:rsidR="008515D0" w:rsidRPr="008515D0">
        <w:t>See:</w:t>
      </w:r>
      <w:r w:rsidR="009A196E">
        <w:t xml:space="preserve"> </w:t>
      </w:r>
      <w:r w:rsidR="00815E08" w:rsidRPr="00815E08">
        <w:t>https://www.irs.gov/statistics/soi-tax-stats-collections-costs-personnel-and-us-population-irs-data-book-table-31</w:t>
      </w:r>
    </w:p>
    <w:p w14:paraId="2175406A" w14:textId="103590BD" w:rsidR="00B14324" w:rsidRDefault="00B14324" w:rsidP="00BC0548">
      <w:pPr>
        <w:pStyle w:val="Listnumber10"/>
      </w:pPr>
      <w:r>
        <w:t>[</w:t>
      </w:r>
      <w:r w:rsidR="007D5FAF">
        <w:t>LO 4</w:t>
      </w:r>
      <w:r w:rsidR="00B32689">
        <w:t xml:space="preserve"> RESEARCH</w:t>
      </w:r>
      <w:r>
        <w:t>]</w:t>
      </w:r>
      <w:r w:rsidR="00B32689">
        <w:t xml:space="preserve"> </w:t>
      </w:r>
      <w:r>
        <w:t>Using t</w:t>
      </w:r>
      <w:r w:rsidR="000E6B8E">
        <w:t>he I</w:t>
      </w:r>
      <w:r>
        <w:t>nternet, find a comparison of income tax rates across states. What state currently has the highest income tax rate? In considering</w:t>
      </w:r>
      <w:r w:rsidR="00AF33DA">
        <w:t> </w:t>
      </w:r>
      <w:r>
        <w:t>individual tax burdens across states, what other taxes should you consider?</w:t>
      </w:r>
    </w:p>
    <w:p w14:paraId="72F8A694" w14:textId="7CEEA5BC" w:rsidR="006533E6" w:rsidRDefault="006A7938" w:rsidP="00BC0548">
      <w:pPr>
        <w:pStyle w:val="BodyText"/>
      </w:pPr>
      <w:r>
        <w:lastRenderedPageBreak/>
        <w:t xml:space="preserve">California </w:t>
      </w:r>
      <w:r w:rsidR="00B14324" w:rsidRPr="002975A9">
        <w:t>currently ha</w:t>
      </w:r>
      <w:r w:rsidR="00134044">
        <w:t>s</w:t>
      </w:r>
      <w:r w:rsidR="00B14324" w:rsidRPr="002975A9">
        <w:t xml:space="preserve"> the highest individual income tax rate</w:t>
      </w:r>
      <w:r w:rsidR="008C40A2">
        <w:t xml:space="preserve"> (13.3%)</w:t>
      </w:r>
      <w:r w:rsidR="00B14324" w:rsidRPr="002975A9">
        <w:t>.</w:t>
      </w:r>
      <w:r w:rsidR="009A196E">
        <w:t xml:space="preserve"> </w:t>
      </w:r>
      <w:r w:rsidR="00B14324" w:rsidRPr="002975A9">
        <w:t>To compare tax burdens across states, one should also consider real estate and other property taxes, excise taxes (gasoline taxes), and sales taxes.</w:t>
      </w:r>
    </w:p>
    <w:sectPr w:rsidR="006533E6" w:rsidSect="00FD2FEC">
      <w:headerReference w:type="even" r:id="rId134"/>
      <w:headerReference w:type="default" r:id="rId135"/>
      <w:footerReference w:type="even" r:id="rId136"/>
      <w:footerReference w:type="default" r:id="rId137"/>
      <w:headerReference w:type="first" r:id="rId138"/>
      <w:footerReference w:type="first" r:id="rId13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DDC94" w14:textId="77777777" w:rsidR="001A2170" w:rsidRDefault="001A2170">
      <w:r>
        <w:separator/>
      </w:r>
    </w:p>
  </w:endnote>
  <w:endnote w:type="continuationSeparator" w:id="0">
    <w:p w14:paraId="6D7B9540" w14:textId="77777777" w:rsidR="001A2170" w:rsidRDefault="001A2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A11C9" w14:textId="77777777" w:rsidR="00D2177C" w:rsidRDefault="006F7790" w:rsidP="004153D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68B2C38" w14:textId="06058272" w:rsidR="006F7790" w:rsidRDefault="006F77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D247F" w14:textId="77777777" w:rsidR="0027156F" w:rsidRDefault="0027156F" w:rsidP="0027156F">
    <w:pPr>
      <w:pStyle w:val="Footer"/>
      <w:tabs>
        <w:tab w:val="clear" w:pos="8640"/>
        <w:tab w:val="right" w:pos="9360"/>
      </w:tabs>
      <w:rPr>
        <w:sz w:val="20"/>
      </w:rPr>
    </w:pPr>
    <w:bookmarkStart w:id="0" w:name="_Hlk97032880"/>
    <w:r>
      <w:rPr>
        <w:sz w:val="16"/>
        <w:szCs w:val="16"/>
      </w:rPr>
      <w:t>© McGraw Hill LLC. All rights reserved. No reproduction or distribution without the prior written consent of McGraw Hill LLC.</w:t>
    </w:r>
    <w:bookmarkEnd w:id="0"/>
    <w:r>
      <w:rPr>
        <w:sz w:val="20"/>
      </w:rPr>
      <w:tab/>
    </w:r>
  </w:p>
  <w:sdt>
    <w:sdtPr>
      <w:id w:val="553126558"/>
      <w:docPartObj>
        <w:docPartGallery w:val="Page Numbers (Bottom of Page)"/>
        <w:docPartUnique/>
      </w:docPartObj>
    </w:sdtPr>
    <w:sdtEndPr>
      <w:rPr>
        <w:noProof/>
      </w:rPr>
    </w:sdtEndPr>
    <w:sdtContent>
      <w:p w14:paraId="2279DBAE" w14:textId="77777777" w:rsidR="00D2177C" w:rsidRDefault="0027156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ACA67E8" w14:textId="2C3904CC" w:rsidR="006F7790" w:rsidRPr="009865BA" w:rsidRDefault="006F7790" w:rsidP="009865BA">
    <w:pPr>
      <w:rPr>
        <w:sz w:val="14"/>
        <w:szCs w:val="22"/>
        <w:lang w:val="en-I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C3EEF" w14:textId="77777777" w:rsidR="00BA47AC" w:rsidRDefault="00BA47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6929C" w14:textId="77777777" w:rsidR="001A2170" w:rsidRDefault="001A2170">
      <w:r>
        <w:separator/>
      </w:r>
    </w:p>
  </w:footnote>
  <w:footnote w:type="continuationSeparator" w:id="0">
    <w:p w14:paraId="75FDF167" w14:textId="77777777" w:rsidR="001A2170" w:rsidRDefault="001A21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8C3DB" w14:textId="77777777" w:rsidR="00BA47AC" w:rsidRDefault="00BA47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F64DB" w14:textId="77777777" w:rsidR="00BA47AC" w:rsidRPr="00BE5C60" w:rsidRDefault="00BA47AC" w:rsidP="00BA47AC">
    <w:pPr>
      <w:pStyle w:val="Header"/>
      <w:jc w:val="right"/>
    </w:pPr>
    <w:r>
      <w:t>Solutions Manual</w:t>
    </w:r>
    <w:r>
      <w:rPr>
        <w:i/>
      </w:rPr>
      <w:t xml:space="preserve">—Essentials of Federal Taxation, </w:t>
    </w:r>
    <w:r>
      <w:t>by Spilker et al.</w:t>
    </w:r>
  </w:p>
  <w:p w14:paraId="354C05E4" w14:textId="7FB8422B" w:rsidR="006F7790" w:rsidRPr="00BA47AC" w:rsidRDefault="006F7790" w:rsidP="00BA47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AFBA3" w14:textId="77777777" w:rsidR="00BA47AC" w:rsidRDefault="00BA47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62CA89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AA94923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7AAEDF7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68C7E7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8749A5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742134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BEE9DD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870C1E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AF64B5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25E234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2C85BC3"/>
    <w:multiLevelType w:val="multilevel"/>
    <w:tmpl w:val="D6CC11D0"/>
    <w:lvl w:ilvl="0">
      <w:start w:val="1"/>
      <w:numFmt w:val="lowerLetter"/>
      <w:lvlText w:val="(%1)"/>
      <w:lvlJc w:val="left"/>
      <w:pPr>
        <w:tabs>
          <w:tab w:val="num" w:pos="720"/>
        </w:tabs>
        <w:ind w:left="720" w:hanging="360"/>
      </w:pPr>
      <w:rPr>
        <w:rFonts w:hint="default"/>
      </w:rPr>
    </w:lvl>
    <w:lvl w:ilvl="1">
      <w:start w:val="2001"/>
      <w:numFmt w:val="decimal"/>
      <w:lvlText w:val="%2"/>
      <w:lvlJc w:val="left"/>
      <w:pPr>
        <w:tabs>
          <w:tab w:val="num" w:pos="1680"/>
        </w:tabs>
        <w:ind w:left="1680" w:hanging="60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05B81AF2"/>
    <w:multiLevelType w:val="hybridMultilevel"/>
    <w:tmpl w:val="C0565A5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8B7684"/>
    <w:multiLevelType w:val="hybridMultilevel"/>
    <w:tmpl w:val="E2DC9438"/>
    <w:lvl w:ilvl="0" w:tplc="509CDBD4">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F351D78"/>
    <w:multiLevelType w:val="hybridMultilevel"/>
    <w:tmpl w:val="54581A46"/>
    <w:lvl w:ilvl="0" w:tplc="FE02E918">
      <w:start w:val="1"/>
      <w:numFmt w:val="bullet"/>
      <w:lvlText w:val=""/>
      <w:lvlJc w:val="left"/>
      <w:pPr>
        <w:tabs>
          <w:tab w:val="num" w:pos="648"/>
        </w:tabs>
        <w:ind w:left="648" w:hanging="144"/>
      </w:pPr>
      <w:rPr>
        <w:rFonts w:ascii="Symbol" w:hAnsi="Symbol" w:hint="default"/>
      </w:rPr>
    </w:lvl>
    <w:lvl w:ilvl="1" w:tplc="00030409" w:tentative="1">
      <w:start w:val="1"/>
      <w:numFmt w:val="bullet"/>
      <w:lvlText w:val="o"/>
      <w:lvlJc w:val="left"/>
      <w:pPr>
        <w:tabs>
          <w:tab w:val="num" w:pos="1800"/>
        </w:tabs>
        <w:ind w:left="1800" w:hanging="360"/>
      </w:pPr>
      <w:rPr>
        <w:rFonts w:ascii="Courier New" w:hAnsi="Courier New" w:hint="default"/>
      </w:rPr>
    </w:lvl>
    <w:lvl w:ilvl="2" w:tplc="00050409" w:tentative="1">
      <w:start w:val="1"/>
      <w:numFmt w:val="bullet"/>
      <w:lvlText w:val=""/>
      <w:lvlJc w:val="left"/>
      <w:pPr>
        <w:tabs>
          <w:tab w:val="num" w:pos="2520"/>
        </w:tabs>
        <w:ind w:left="2520" w:hanging="360"/>
      </w:pPr>
      <w:rPr>
        <w:rFonts w:ascii="Wingdings" w:hAnsi="Wingdings" w:hint="default"/>
      </w:rPr>
    </w:lvl>
    <w:lvl w:ilvl="3" w:tplc="00010409" w:tentative="1">
      <w:start w:val="1"/>
      <w:numFmt w:val="bullet"/>
      <w:lvlText w:val=""/>
      <w:lvlJc w:val="left"/>
      <w:pPr>
        <w:tabs>
          <w:tab w:val="num" w:pos="3240"/>
        </w:tabs>
        <w:ind w:left="3240" w:hanging="360"/>
      </w:pPr>
      <w:rPr>
        <w:rFonts w:ascii="Symbol" w:hAnsi="Symbol" w:hint="default"/>
      </w:rPr>
    </w:lvl>
    <w:lvl w:ilvl="4" w:tplc="00030409" w:tentative="1">
      <w:start w:val="1"/>
      <w:numFmt w:val="bullet"/>
      <w:lvlText w:val="o"/>
      <w:lvlJc w:val="left"/>
      <w:pPr>
        <w:tabs>
          <w:tab w:val="num" w:pos="3960"/>
        </w:tabs>
        <w:ind w:left="3960" w:hanging="360"/>
      </w:pPr>
      <w:rPr>
        <w:rFonts w:ascii="Courier New" w:hAnsi="Courier New" w:hint="default"/>
      </w:rPr>
    </w:lvl>
    <w:lvl w:ilvl="5" w:tplc="00050409" w:tentative="1">
      <w:start w:val="1"/>
      <w:numFmt w:val="bullet"/>
      <w:lvlText w:val=""/>
      <w:lvlJc w:val="left"/>
      <w:pPr>
        <w:tabs>
          <w:tab w:val="num" w:pos="4680"/>
        </w:tabs>
        <w:ind w:left="4680" w:hanging="360"/>
      </w:pPr>
      <w:rPr>
        <w:rFonts w:ascii="Wingdings" w:hAnsi="Wingdings" w:hint="default"/>
      </w:rPr>
    </w:lvl>
    <w:lvl w:ilvl="6" w:tplc="00010409" w:tentative="1">
      <w:start w:val="1"/>
      <w:numFmt w:val="bullet"/>
      <w:lvlText w:val=""/>
      <w:lvlJc w:val="left"/>
      <w:pPr>
        <w:tabs>
          <w:tab w:val="num" w:pos="5400"/>
        </w:tabs>
        <w:ind w:left="5400" w:hanging="360"/>
      </w:pPr>
      <w:rPr>
        <w:rFonts w:ascii="Symbol" w:hAnsi="Symbol" w:hint="default"/>
      </w:rPr>
    </w:lvl>
    <w:lvl w:ilvl="7" w:tplc="00030409" w:tentative="1">
      <w:start w:val="1"/>
      <w:numFmt w:val="bullet"/>
      <w:lvlText w:val="o"/>
      <w:lvlJc w:val="left"/>
      <w:pPr>
        <w:tabs>
          <w:tab w:val="num" w:pos="6120"/>
        </w:tabs>
        <w:ind w:left="6120" w:hanging="360"/>
      </w:pPr>
      <w:rPr>
        <w:rFonts w:ascii="Courier New" w:hAnsi="Courier New" w:hint="default"/>
      </w:rPr>
    </w:lvl>
    <w:lvl w:ilvl="8" w:tplc="00050409"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148E4E69"/>
    <w:multiLevelType w:val="hybridMultilevel"/>
    <w:tmpl w:val="F33CD85E"/>
    <w:lvl w:ilvl="0" w:tplc="8B98B6DE">
      <w:start w:val="15"/>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7B47CBC"/>
    <w:multiLevelType w:val="multilevel"/>
    <w:tmpl w:val="D6CC11D0"/>
    <w:lvl w:ilvl="0">
      <w:start w:val="1"/>
      <w:numFmt w:val="lowerLetter"/>
      <w:lvlText w:val="(%1)"/>
      <w:lvlJc w:val="left"/>
      <w:pPr>
        <w:tabs>
          <w:tab w:val="num" w:pos="720"/>
        </w:tabs>
        <w:ind w:left="720" w:hanging="360"/>
      </w:pPr>
      <w:rPr>
        <w:rFonts w:hint="default"/>
      </w:rPr>
    </w:lvl>
    <w:lvl w:ilvl="1">
      <w:start w:val="2001"/>
      <w:numFmt w:val="decimal"/>
      <w:lvlText w:val="%2"/>
      <w:lvlJc w:val="left"/>
      <w:pPr>
        <w:tabs>
          <w:tab w:val="num" w:pos="1680"/>
        </w:tabs>
        <w:ind w:left="1680" w:hanging="60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186931A9"/>
    <w:multiLevelType w:val="hybridMultilevel"/>
    <w:tmpl w:val="952EABC6"/>
    <w:lvl w:ilvl="0" w:tplc="48487698">
      <w:start w:val="63"/>
      <w:numFmt w:val="decimal"/>
      <w:pStyle w:val="Listnumber8"/>
      <w:lvlText w:val="%1."/>
      <w:lvlJc w:val="left"/>
      <w:pPr>
        <w:tabs>
          <w:tab w:val="num" w:pos="720"/>
        </w:tabs>
        <w:ind w:left="720" w:hanging="360"/>
      </w:pPr>
      <w:rPr>
        <w:rFonts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92567DE"/>
    <w:multiLevelType w:val="hybridMultilevel"/>
    <w:tmpl w:val="D66A5A70"/>
    <w:lvl w:ilvl="0" w:tplc="2242CB0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A71145D"/>
    <w:multiLevelType w:val="hybridMultilevel"/>
    <w:tmpl w:val="8146C9E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1B0C4756"/>
    <w:multiLevelType w:val="singleLevel"/>
    <w:tmpl w:val="F2D68512"/>
    <w:lvl w:ilvl="0">
      <w:start w:val="3"/>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21" w15:restartNumberingAfterBreak="0">
    <w:nsid w:val="1C175843"/>
    <w:multiLevelType w:val="singleLevel"/>
    <w:tmpl w:val="A050A500"/>
    <w:lvl w:ilvl="0">
      <w:start w:val="1"/>
      <w:numFmt w:val="upp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22" w15:restartNumberingAfterBreak="0">
    <w:nsid w:val="1CC577E1"/>
    <w:multiLevelType w:val="multilevel"/>
    <w:tmpl w:val="D6CC11D0"/>
    <w:lvl w:ilvl="0">
      <w:start w:val="1"/>
      <w:numFmt w:val="lowerLetter"/>
      <w:lvlText w:val="(%1)"/>
      <w:lvlJc w:val="left"/>
      <w:pPr>
        <w:tabs>
          <w:tab w:val="num" w:pos="720"/>
        </w:tabs>
        <w:ind w:left="720" w:hanging="360"/>
      </w:pPr>
      <w:rPr>
        <w:rFonts w:hint="default"/>
      </w:rPr>
    </w:lvl>
    <w:lvl w:ilvl="1">
      <w:start w:val="2001"/>
      <w:numFmt w:val="decimal"/>
      <w:lvlText w:val="%2"/>
      <w:lvlJc w:val="left"/>
      <w:pPr>
        <w:tabs>
          <w:tab w:val="num" w:pos="1680"/>
        </w:tabs>
        <w:ind w:left="1680" w:hanging="60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1DB15311"/>
    <w:multiLevelType w:val="hybridMultilevel"/>
    <w:tmpl w:val="CA6E9212"/>
    <w:lvl w:ilvl="0" w:tplc="46164C7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28A61A07"/>
    <w:multiLevelType w:val="hybridMultilevel"/>
    <w:tmpl w:val="0A5E283A"/>
    <w:lvl w:ilvl="0" w:tplc="412A7E1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C5561B7"/>
    <w:multiLevelType w:val="multilevel"/>
    <w:tmpl w:val="A56A46D4"/>
    <w:lvl w:ilvl="0">
      <w:start w:val="1"/>
      <w:numFmt w:val="lowerLetter"/>
      <w:pStyle w:val="List3"/>
      <w:suff w:val="space"/>
      <w:lvlText w:val="%1."/>
      <w:lvlJc w:val="left"/>
      <w:pPr>
        <w:ind w:left="2160" w:hanging="360"/>
      </w:pPr>
      <w:rPr>
        <w:rFonts w:hint="default"/>
      </w:rPr>
    </w:lvl>
    <w:lvl w:ilvl="1">
      <w:start w:val="1"/>
      <w:numFmt w:val="lowerLetter"/>
      <w:lvlText w:val="%2."/>
      <w:lvlJc w:val="left"/>
      <w:pPr>
        <w:ind w:left="2880" w:hanging="360"/>
      </w:pPr>
      <w:rPr>
        <w:rFonts w:hint="default"/>
      </w:rPr>
    </w:lvl>
    <w:lvl w:ilvl="2">
      <w:start w:val="1"/>
      <w:numFmt w:val="lowerRoman"/>
      <w:lvlText w:val="%3."/>
      <w:lvlJc w:val="right"/>
      <w:pPr>
        <w:ind w:left="3600" w:hanging="180"/>
      </w:pPr>
      <w:rPr>
        <w:rFonts w:hint="default"/>
      </w:rPr>
    </w:lvl>
    <w:lvl w:ilvl="3">
      <w:start w:val="1"/>
      <w:numFmt w:val="decimal"/>
      <w:lvlText w:val="%4."/>
      <w:lvlJc w:val="left"/>
      <w:pPr>
        <w:ind w:left="4320" w:hanging="360"/>
      </w:pPr>
      <w:rPr>
        <w:rFonts w:hint="default"/>
      </w:rPr>
    </w:lvl>
    <w:lvl w:ilvl="4">
      <w:start w:val="1"/>
      <w:numFmt w:val="lowerLetter"/>
      <w:lvlText w:val="%5."/>
      <w:lvlJc w:val="left"/>
      <w:pPr>
        <w:ind w:left="5040" w:hanging="360"/>
      </w:pPr>
      <w:rPr>
        <w:rFonts w:hint="default"/>
      </w:rPr>
    </w:lvl>
    <w:lvl w:ilvl="5">
      <w:start w:val="1"/>
      <w:numFmt w:val="lowerRoman"/>
      <w:lvlText w:val="%6."/>
      <w:lvlJc w:val="right"/>
      <w:pPr>
        <w:ind w:left="5760" w:hanging="180"/>
      </w:pPr>
      <w:rPr>
        <w:rFonts w:hint="default"/>
      </w:rPr>
    </w:lvl>
    <w:lvl w:ilvl="6">
      <w:start w:val="1"/>
      <w:numFmt w:val="decimal"/>
      <w:lvlText w:val="%7."/>
      <w:lvlJc w:val="left"/>
      <w:pPr>
        <w:ind w:left="6480" w:hanging="360"/>
      </w:pPr>
      <w:rPr>
        <w:rFonts w:hint="default"/>
      </w:rPr>
    </w:lvl>
    <w:lvl w:ilvl="7">
      <w:start w:val="1"/>
      <w:numFmt w:val="lowerLetter"/>
      <w:lvlText w:val="%8."/>
      <w:lvlJc w:val="left"/>
      <w:pPr>
        <w:ind w:left="7200" w:hanging="360"/>
      </w:pPr>
      <w:rPr>
        <w:rFonts w:hint="default"/>
      </w:rPr>
    </w:lvl>
    <w:lvl w:ilvl="8">
      <w:start w:val="1"/>
      <w:numFmt w:val="lowerRoman"/>
      <w:lvlText w:val="%9."/>
      <w:lvlJc w:val="right"/>
      <w:pPr>
        <w:ind w:left="7920" w:hanging="180"/>
      </w:pPr>
      <w:rPr>
        <w:rFonts w:hint="default"/>
      </w:rPr>
    </w:lvl>
  </w:abstractNum>
  <w:abstractNum w:abstractNumId="26" w15:restartNumberingAfterBreak="0">
    <w:nsid w:val="2E0A68EF"/>
    <w:multiLevelType w:val="multilevel"/>
    <w:tmpl w:val="03A8B51A"/>
    <w:lvl w:ilvl="0">
      <w:start w:val="1"/>
      <w:numFmt w:val="none"/>
      <w:pStyle w:val="Listnumber6"/>
      <w:lvlText w:val="b%1."/>
      <w:lvlJc w:val="left"/>
      <w:pPr>
        <w:tabs>
          <w:tab w:val="num" w:pos="720"/>
        </w:tabs>
        <w:ind w:left="720" w:hanging="360"/>
      </w:pPr>
      <w:rPr>
        <w:rFonts w:cs="Times New Roman" w:hint="default"/>
        <w:i w:val="0"/>
      </w:rPr>
    </w:lvl>
    <w:lvl w:ilvl="1">
      <w:start w:val="1"/>
      <w:numFmt w:val="lowerLetter"/>
      <w:lvlText w:val="%2."/>
      <w:lvlJc w:val="left"/>
      <w:pPr>
        <w:tabs>
          <w:tab w:val="num" w:pos="1350"/>
        </w:tabs>
        <w:ind w:left="1350" w:hanging="360"/>
      </w:pPr>
      <w:rPr>
        <w:rFonts w:cs="Times New Roman" w:hint="default"/>
      </w:rPr>
    </w:lvl>
    <w:lvl w:ilvl="2">
      <w:start w:val="1"/>
      <w:numFmt w:val="lowerRoman"/>
      <w:lvlText w:val="%3."/>
      <w:lvlJc w:val="right"/>
      <w:pPr>
        <w:tabs>
          <w:tab w:val="num" w:pos="1440"/>
        </w:tabs>
        <w:ind w:left="144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27" w15:restartNumberingAfterBreak="0">
    <w:nsid w:val="348C1516"/>
    <w:multiLevelType w:val="hybridMultilevel"/>
    <w:tmpl w:val="83B41B60"/>
    <w:lvl w:ilvl="0" w:tplc="796489C6">
      <w:start w:val="1"/>
      <w:numFmt w:val="bullet"/>
      <w:pStyle w:val="List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15:restartNumberingAfterBreak="0">
    <w:nsid w:val="361F7C4D"/>
    <w:multiLevelType w:val="multilevel"/>
    <w:tmpl w:val="D6CC11D0"/>
    <w:lvl w:ilvl="0">
      <w:start w:val="1"/>
      <w:numFmt w:val="lowerLetter"/>
      <w:lvlText w:val="(%1)"/>
      <w:lvlJc w:val="left"/>
      <w:pPr>
        <w:tabs>
          <w:tab w:val="num" w:pos="720"/>
        </w:tabs>
        <w:ind w:left="720" w:hanging="360"/>
      </w:pPr>
      <w:rPr>
        <w:rFonts w:hint="default"/>
      </w:rPr>
    </w:lvl>
    <w:lvl w:ilvl="1">
      <w:start w:val="2001"/>
      <w:numFmt w:val="decimal"/>
      <w:lvlText w:val="%2"/>
      <w:lvlJc w:val="left"/>
      <w:pPr>
        <w:tabs>
          <w:tab w:val="num" w:pos="1680"/>
        </w:tabs>
        <w:ind w:left="1680" w:hanging="60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387D5C6F"/>
    <w:multiLevelType w:val="hybridMultilevel"/>
    <w:tmpl w:val="BBC0686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Wingding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Wingdings"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Wingdings"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3C280B3E"/>
    <w:multiLevelType w:val="multilevel"/>
    <w:tmpl w:val="E50C86C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42586C39"/>
    <w:multiLevelType w:val="singleLevel"/>
    <w:tmpl w:val="0B7AA614"/>
    <w:lvl w:ilvl="0">
      <w:start w:val="4"/>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32" w15:restartNumberingAfterBreak="0">
    <w:nsid w:val="42FD1DBF"/>
    <w:multiLevelType w:val="singleLevel"/>
    <w:tmpl w:val="D2DE2184"/>
    <w:lvl w:ilvl="0">
      <w:start w:val="2"/>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33" w15:restartNumberingAfterBreak="0">
    <w:nsid w:val="45E93E04"/>
    <w:multiLevelType w:val="hybridMultilevel"/>
    <w:tmpl w:val="C6623660"/>
    <w:lvl w:ilvl="0" w:tplc="721AEC1A">
      <w:start w:val="1"/>
      <w:numFmt w:val="lowerLetter"/>
      <w:pStyle w:val="List2"/>
      <w:lvlText w:val="%1."/>
      <w:lvlJc w:val="left"/>
      <w:pPr>
        <w:tabs>
          <w:tab w:val="num" w:pos="360"/>
        </w:tabs>
        <w:ind w:left="360" w:hanging="360"/>
      </w:pPr>
      <w:rPr>
        <w:rFonts w:cs="Times New Roman" w:hint="default"/>
      </w:rPr>
    </w:lvl>
    <w:lvl w:ilvl="1" w:tplc="04090019">
      <w:start w:val="1"/>
      <w:numFmt w:val="lowerLetter"/>
      <w:lvlText w:val="%2."/>
      <w:lvlJc w:val="left"/>
      <w:pPr>
        <w:tabs>
          <w:tab w:val="num" w:pos="900"/>
        </w:tabs>
        <w:ind w:left="900" w:hanging="360"/>
      </w:pPr>
      <w:rPr>
        <w:rFonts w:cs="Times New Roman"/>
      </w:rPr>
    </w:lvl>
    <w:lvl w:ilvl="2" w:tplc="75BC17E6">
      <w:start w:val="1"/>
      <w:numFmt w:val="lowerLetter"/>
      <w:lvlText w:val="%3)"/>
      <w:lvlJc w:val="left"/>
      <w:pPr>
        <w:ind w:left="1800" w:hanging="360"/>
      </w:pPr>
      <w:rPr>
        <w:rFonts w:hint="default"/>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4" w15:restartNumberingAfterBreak="0">
    <w:nsid w:val="45FD2D6B"/>
    <w:multiLevelType w:val="singleLevel"/>
    <w:tmpl w:val="56544868"/>
    <w:lvl w:ilvl="0">
      <w:start w:val="1"/>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35" w15:restartNumberingAfterBreak="0">
    <w:nsid w:val="46AB47AD"/>
    <w:multiLevelType w:val="multilevel"/>
    <w:tmpl w:val="8AE2878E"/>
    <w:lvl w:ilvl="0">
      <w:start w:val="1"/>
      <w:numFmt w:val="decimal"/>
      <w:lvlText w:val="(%1)"/>
      <w:lvlJc w:val="left"/>
      <w:pPr>
        <w:tabs>
          <w:tab w:val="num" w:pos="720"/>
        </w:tabs>
        <w:ind w:left="720" w:hanging="360"/>
      </w:pPr>
      <w:rPr>
        <w:rFonts w:hint="default"/>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479A3045"/>
    <w:multiLevelType w:val="hybridMultilevel"/>
    <w:tmpl w:val="A4B2F490"/>
    <w:lvl w:ilvl="0" w:tplc="BAE44FCE">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8220E4F"/>
    <w:multiLevelType w:val="multilevel"/>
    <w:tmpl w:val="D66A5A7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4A5B4526"/>
    <w:multiLevelType w:val="multilevel"/>
    <w:tmpl w:val="D6CC11D0"/>
    <w:lvl w:ilvl="0">
      <w:start w:val="1"/>
      <w:numFmt w:val="lowerLetter"/>
      <w:lvlText w:val="(%1)"/>
      <w:lvlJc w:val="left"/>
      <w:pPr>
        <w:tabs>
          <w:tab w:val="num" w:pos="720"/>
        </w:tabs>
        <w:ind w:left="720" w:hanging="360"/>
      </w:pPr>
      <w:rPr>
        <w:rFonts w:hint="default"/>
      </w:rPr>
    </w:lvl>
    <w:lvl w:ilvl="1">
      <w:start w:val="2001"/>
      <w:numFmt w:val="decimal"/>
      <w:lvlText w:val="%2"/>
      <w:lvlJc w:val="left"/>
      <w:pPr>
        <w:tabs>
          <w:tab w:val="num" w:pos="1680"/>
        </w:tabs>
        <w:ind w:left="1680" w:hanging="60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4ACD511B"/>
    <w:multiLevelType w:val="hybridMultilevel"/>
    <w:tmpl w:val="927404EC"/>
    <w:lvl w:ilvl="0" w:tplc="509CDBD4">
      <w:start w:val="1"/>
      <w:numFmt w:val="bullet"/>
      <w:lvlText w:val=""/>
      <w:lvlJc w:val="left"/>
      <w:pPr>
        <w:tabs>
          <w:tab w:val="num" w:pos="360"/>
        </w:tabs>
        <w:ind w:left="360" w:hanging="360"/>
      </w:pPr>
      <w:rPr>
        <w:rFonts w:ascii="Symbol" w:hAnsi="Symbol" w:hint="default"/>
      </w:rPr>
    </w:lvl>
    <w:lvl w:ilvl="1" w:tplc="F57E6E2E">
      <w:start w:val="1"/>
      <w:numFmt w:val="bullet"/>
      <w:lvlText w:val="o"/>
      <w:lvlJc w:val="left"/>
      <w:pPr>
        <w:tabs>
          <w:tab w:val="num" w:pos="720"/>
        </w:tabs>
        <w:ind w:left="72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4F3575D2"/>
    <w:multiLevelType w:val="singleLevel"/>
    <w:tmpl w:val="87D68AA2"/>
    <w:lvl w:ilvl="0">
      <w:start w:val="1"/>
      <w:numFmt w:val="upperLetter"/>
      <w:lvlText w:val="%1. "/>
      <w:legacy w:legacy="1" w:legacySpace="0" w:legacyIndent="360"/>
      <w:lvlJc w:val="left"/>
      <w:pPr>
        <w:ind w:left="360" w:hanging="360"/>
      </w:pPr>
      <w:rPr>
        <w:rFonts w:ascii="Times New Roman" w:hAnsi="Times New Roman" w:hint="default"/>
        <w:b w:val="0"/>
        <w:i w:val="0"/>
        <w:sz w:val="24"/>
        <w:u w:val="none"/>
      </w:rPr>
    </w:lvl>
  </w:abstractNum>
  <w:abstractNum w:abstractNumId="41" w15:restartNumberingAfterBreak="0">
    <w:nsid w:val="4FBD394D"/>
    <w:multiLevelType w:val="hybridMultilevel"/>
    <w:tmpl w:val="FBD6C37A"/>
    <w:lvl w:ilvl="0" w:tplc="A8DED3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556309E9"/>
    <w:multiLevelType w:val="hybridMultilevel"/>
    <w:tmpl w:val="35906520"/>
    <w:lvl w:ilvl="0" w:tplc="1B44769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71A4A35"/>
    <w:multiLevelType w:val="hybridMultilevel"/>
    <w:tmpl w:val="F94462E2"/>
    <w:lvl w:ilvl="0" w:tplc="C1068F8A">
      <w:start w:val="1"/>
      <w:numFmt w:val="decimal"/>
      <w:pStyle w:val="ListNumber"/>
      <w:lvlText w:val="(%1)"/>
      <w:lvlJc w:val="left"/>
      <w:pPr>
        <w:ind w:left="720" w:hanging="360"/>
      </w:pPr>
      <w:rPr>
        <w:rFonts w:hint="default"/>
        <w:b w:val="0"/>
      </w:rPr>
    </w:lvl>
    <w:lvl w:ilvl="1" w:tplc="ED940176">
      <w:start w:val="1"/>
      <w:numFmt w:val="lowerLetter"/>
      <w:pStyle w:val="List"/>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B6D2650"/>
    <w:multiLevelType w:val="hybridMultilevel"/>
    <w:tmpl w:val="E50C86C0"/>
    <w:lvl w:ilvl="0" w:tplc="552E15AC">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5C2956B3"/>
    <w:multiLevelType w:val="singleLevel"/>
    <w:tmpl w:val="D2DE2184"/>
    <w:lvl w:ilvl="0">
      <w:start w:val="2"/>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46" w15:restartNumberingAfterBreak="0">
    <w:nsid w:val="625825D6"/>
    <w:multiLevelType w:val="hybridMultilevel"/>
    <w:tmpl w:val="298AE6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63684DE3"/>
    <w:multiLevelType w:val="hybridMultilevel"/>
    <w:tmpl w:val="BBFC675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65844C08"/>
    <w:multiLevelType w:val="singleLevel"/>
    <w:tmpl w:val="F2D68512"/>
    <w:lvl w:ilvl="0">
      <w:start w:val="3"/>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49" w15:restartNumberingAfterBreak="0">
    <w:nsid w:val="679B62D4"/>
    <w:multiLevelType w:val="multilevel"/>
    <w:tmpl w:val="7F124698"/>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180"/>
        </w:tabs>
        <w:ind w:left="-180" w:hanging="360"/>
      </w:pPr>
    </w:lvl>
    <w:lvl w:ilvl="2">
      <w:start w:val="1"/>
      <w:numFmt w:val="lowerRoman"/>
      <w:lvlText w:val="%3."/>
      <w:lvlJc w:val="right"/>
      <w:pPr>
        <w:tabs>
          <w:tab w:val="num" w:pos="540"/>
        </w:tabs>
        <w:ind w:left="540" w:hanging="180"/>
      </w:pPr>
    </w:lvl>
    <w:lvl w:ilvl="3">
      <w:start w:val="1"/>
      <w:numFmt w:val="decimal"/>
      <w:lvlText w:val="%4."/>
      <w:lvlJc w:val="left"/>
      <w:pPr>
        <w:tabs>
          <w:tab w:val="num" w:pos="1260"/>
        </w:tabs>
        <w:ind w:left="1260" w:hanging="360"/>
      </w:pPr>
    </w:lvl>
    <w:lvl w:ilvl="4">
      <w:start w:val="1"/>
      <w:numFmt w:val="lowerLetter"/>
      <w:lvlText w:val="%5."/>
      <w:lvlJc w:val="left"/>
      <w:pPr>
        <w:tabs>
          <w:tab w:val="num" w:pos="1980"/>
        </w:tabs>
        <w:ind w:left="1980" w:hanging="360"/>
      </w:pPr>
    </w:lvl>
    <w:lvl w:ilvl="5">
      <w:start w:val="1"/>
      <w:numFmt w:val="lowerRoman"/>
      <w:lvlText w:val="%6."/>
      <w:lvlJc w:val="right"/>
      <w:pPr>
        <w:tabs>
          <w:tab w:val="num" w:pos="2700"/>
        </w:tabs>
        <w:ind w:left="2700" w:hanging="180"/>
      </w:pPr>
    </w:lvl>
    <w:lvl w:ilvl="6">
      <w:start w:val="1"/>
      <w:numFmt w:val="decimal"/>
      <w:lvlText w:val="%7."/>
      <w:lvlJc w:val="left"/>
      <w:pPr>
        <w:tabs>
          <w:tab w:val="num" w:pos="3420"/>
        </w:tabs>
        <w:ind w:left="3420" w:hanging="360"/>
      </w:pPr>
    </w:lvl>
    <w:lvl w:ilvl="7">
      <w:start w:val="1"/>
      <w:numFmt w:val="lowerLetter"/>
      <w:lvlText w:val="%8."/>
      <w:lvlJc w:val="left"/>
      <w:pPr>
        <w:tabs>
          <w:tab w:val="num" w:pos="4140"/>
        </w:tabs>
        <w:ind w:left="4140" w:hanging="360"/>
      </w:pPr>
    </w:lvl>
    <w:lvl w:ilvl="8">
      <w:start w:val="1"/>
      <w:numFmt w:val="lowerRoman"/>
      <w:lvlText w:val="%9."/>
      <w:lvlJc w:val="right"/>
      <w:pPr>
        <w:tabs>
          <w:tab w:val="num" w:pos="4860"/>
        </w:tabs>
        <w:ind w:left="4860" w:hanging="180"/>
      </w:pPr>
    </w:lvl>
  </w:abstractNum>
  <w:abstractNum w:abstractNumId="50" w15:restartNumberingAfterBreak="0">
    <w:nsid w:val="68FC57B4"/>
    <w:multiLevelType w:val="singleLevel"/>
    <w:tmpl w:val="0B7AA614"/>
    <w:lvl w:ilvl="0">
      <w:start w:val="4"/>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51" w15:restartNumberingAfterBreak="0">
    <w:nsid w:val="7337574F"/>
    <w:multiLevelType w:val="hybridMultilevel"/>
    <w:tmpl w:val="7F124698"/>
    <w:lvl w:ilvl="0" w:tplc="D2B06AF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80"/>
        </w:tabs>
        <w:ind w:left="-180" w:hanging="360"/>
      </w:pPr>
    </w:lvl>
    <w:lvl w:ilvl="2" w:tplc="0409001B" w:tentative="1">
      <w:start w:val="1"/>
      <w:numFmt w:val="lowerRoman"/>
      <w:lvlText w:val="%3."/>
      <w:lvlJc w:val="right"/>
      <w:pPr>
        <w:tabs>
          <w:tab w:val="num" w:pos="540"/>
        </w:tabs>
        <w:ind w:left="540" w:hanging="180"/>
      </w:pPr>
    </w:lvl>
    <w:lvl w:ilvl="3" w:tplc="0409000F" w:tentative="1">
      <w:start w:val="1"/>
      <w:numFmt w:val="decimal"/>
      <w:lvlText w:val="%4."/>
      <w:lvlJc w:val="left"/>
      <w:pPr>
        <w:tabs>
          <w:tab w:val="num" w:pos="1260"/>
        </w:tabs>
        <w:ind w:left="1260" w:hanging="360"/>
      </w:pPr>
    </w:lvl>
    <w:lvl w:ilvl="4" w:tplc="04090019" w:tentative="1">
      <w:start w:val="1"/>
      <w:numFmt w:val="lowerLetter"/>
      <w:lvlText w:val="%5."/>
      <w:lvlJc w:val="left"/>
      <w:pPr>
        <w:tabs>
          <w:tab w:val="num" w:pos="1980"/>
        </w:tabs>
        <w:ind w:left="1980" w:hanging="360"/>
      </w:pPr>
    </w:lvl>
    <w:lvl w:ilvl="5" w:tplc="0409001B" w:tentative="1">
      <w:start w:val="1"/>
      <w:numFmt w:val="lowerRoman"/>
      <w:lvlText w:val="%6."/>
      <w:lvlJc w:val="right"/>
      <w:pPr>
        <w:tabs>
          <w:tab w:val="num" w:pos="2700"/>
        </w:tabs>
        <w:ind w:left="2700" w:hanging="180"/>
      </w:pPr>
    </w:lvl>
    <w:lvl w:ilvl="6" w:tplc="0409000F" w:tentative="1">
      <w:start w:val="1"/>
      <w:numFmt w:val="decimal"/>
      <w:lvlText w:val="%7."/>
      <w:lvlJc w:val="left"/>
      <w:pPr>
        <w:tabs>
          <w:tab w:val="num" w:pos="3420"/>
        </w:tabs>
        <w:ind w:left="3420" w:hanging="360"/>
      </w:pPr>
    </w:lvl>
    <w:lvl w:ilvl="7" w:tplc="04090019" w:tentative="1">
      <w:start w:val="1"/>
      <w:numFmt w:val="lowerLetter"/>
      <w:lvlText w:val="%8."/>
      <w:lvlJc w:val="left"/>
      <w:pPr>
        <w:tabs>
          <w:tab w:val="num" w:pos="4140"/>
        </w:tabs>
        <w:ind w:left="4140" w:hanging="360"/>
      </w:pPr>
    </w:lvl>
    <w:lvl w:ilvl="8" w:tplc="0409001B" w:tentative="1">
      <w:start w:val="1"/>
      <w:numFmt w:val="lowerRoman"/>
      <w:lvlText w:val="%9."/>
      <w:lvlJc w:val="right"/>
      <w:pPr>
        <w:tabs>
          <w:tab w:val="num" w:pos="4860"/>
        </w:tabs>
        <w:ind w:left="4860" w:hanging="180"/>
      </w:pPr>
    </w:lvl>
  </w:abstractNum>
  <w:abstractNum w:abstractNumId="52" w15:restartNumberingAfterBreak="0">
    <w:nsid w:val="73C35594"/>
    <w:multiLevelType w:val="singleLevel"/>
    <w:tmpl w:val="56544868"/>
    <w:lvl w:ilvl="0">
      <w:start w:val="1"/>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53" w15:restartNumberingAfterBreak="0">
    <w:nsid w:val="74871D07"/>
    <w:multiLevelType w:val="hybridMultilevel"/>
    <w:tmpl w:val="D6CC11D0"/>
    <w:lvl w:ilvl="0" w:tplc="FFFFFFFF">
      <w:start w:val="1"/>
      <w:numFmt w:val="lowerLetter"/>
      <w:lvlText w:val="(%1)"/>
      <w:lvlJc w:val="left"/>
      <w:pPr>
        <w:tabs>
          <w:tab w:val="num" w:pos="720"/>
        </w:tabs>
        <w:ind w:left="720" w:hanging="360"/>
      </w:pPr>
      <w:rPr>
        <w:rFonts w:hint="default"/>
      </w:rPr>
    </w:lvl>
    <w:lvl w:ilvl="1" w:tplc="FFFFFFFF">
      <w:start w:val="2001"/>
      <w:numFmt w:val="decimal"/>
      <w:lvlText w:val="%2"/>
      <w:lvlJc w:val="left"/>
      <w:pPr>
        <w:tabs>
          <w:tab w:val="num" w:pos="1680"/>
        </w:tabs>
        <w:ind w:left="1680" w:hanging="60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1367608857">
    <w:abstractNumId w:val="41"/>
  </w:num>
  <w:num w:numId="2" w16cid:durableId="2013948975">
    <w:abstractNumId w:val="44"/>
  </w:num>
  <w:num w:numId="3" w16cid:durableId="422381692">
    <w:abstractNumId w:val="12"/>
  </w:num>
  <w:num w:numId="4" w16cid:durableId="118687763">
    <w:abstractNumId w:val="53"/>
  </w:num>
  <w:num w:numId="5" w16cid:durableId="1429616253">
    <w:abstractNumId w:val="19"/>
  </w:num>
  <w:num w:numId="6" w16cid:durableId="1859732728">
    <w:abstractNumId w:val="28"/>
  </w:num>
  <w:num w:numId="7" w16cid:durableId="1162282760">
    <w:abstractNumId w:val="11"/>
  </w:num>
  <w:num w:numId="8" w16cid:durableId="1354725403">
    <w:abstractNumId w:val="22"/>
  </w:num>
  <w:num w:numId="9" w16cid:durableId="791166742">
    <w:abstractNumId w:val="38"/>
  </w:num>
  <w:num w:numId="10" w16cid:durableId="1634823312">
    <w:abstractNumId w:val="16"/>
  </w:num>
  <w:num w:numId="11" w16cid:durableId="1320579010">
    <w:abstractNumId w:val="30"/>
  </w:num>
  <w:num w:numId="12" w16cid:durableId="1591692275">
    <w:abstractNumId w:val="15"/>
  </w:num>
  <w:num w:numId="13" w16cid:durableId="1069183560">
    <w:abstractNumId w:val="43"/>
  </w:num>
  <w:num w:numId="14" w16cid:durableId="1549609393">
    <w:abstractNumId w:val="27"/>
  </w:num>
  <w:num w:numId="15" w16cid:durableId="1053113235">
    <w:abstractNumId w:val="23"/>
  </w:num>
  <w:num w:numId="16" w16cid:durableId="261884710">
    <w:abstractNumId w:val="47"/>
  </w:num>
  <w:num w:numId="17" w16cid:durableId="1755515862">
    <w:abstractNumId w:val="10"/>
    <w:lvlOverride w:ilvl="0">
      <w:lvl w:ilvl="0">
        <w:start w:val="1"/>
        <w:numFmt w:val="bullet"/>
        <w:lvlText w:val=""/>
        <w:legacy w:legacy="1" w:legacySpace="0" w:legacyIndent="360"/>
        <w:lvlJc w:val="left"/>
        <w:pPr>
          <w:ind w:left="360" w:hanging="360"/>
        </w:pPr>
        <w:rPr>
          <w:rFonts w:ascii="Symbol" w:hAnsi="Symbol" w:hint="default"/>
          <w:b w:val="0"/>
          <w:i w:val="0"/>
          <w:sz w:val="24"/>
          <w:u w:val="none"/>
        </w:rPr>
      </w:lvl>
    </w:lvlOverride>
  </w:num>
  <w:num w:numId="18" w16cid:durableId="748888948">
    <w:abstractNumId w:val="52"/>
  </w:num>
  <w:num w:numId="19" w16cid:durableId="1841968037">
    <w:abstractNumId w:val="45"/>
  </w:num>
  <w:num w:numId="20" w16cid:durableId="1534608029">
    <w:abstractNumId w:val="48"/>
  </w:num>
  <w:num w:numId="21" w16cid:durableId="325978502">
    <w:abstractNumId w:val="50"/>
  </w:num>
  <w:num w:numId="22" w16cid:durableId="1765805557">
    <w:abstractNumId w:val="34"/>
  </w:num>
  <w:num w:numId="23" w16cid:durableId="1455444721">
    <w:abstractNumId w:val="21"/>
  </w:num>
  <w:num w:numId="24" w16cid:durableId="2120442675">
    <w:abstractNumId w:val="32"/>
  </w:num>
  <w:num w:numId="25" w16cid:durableId="1268464115">
    <w:abstractNumId w:val="20"/>
  </w:num>
  <w:num w:numId="26" w16cid:durableId="67923489">
    <w:abstractNumId w:val="31"/>
  </w:num>
  <w:num w:numId="27" w16cid:durableId="444544664">
    <w:abstractNumId w:val="42"/>
  </w:num>
  <w:num w:numId="28" w16cid:durableId="888228313">
    <w:abstractNumId w:val="24"/>
  </w:num>
  <w:num w:numId="29" w16cid:durableId="1825780517">
    <w:abstractNumId w:val="29"/>
  </w:num>
  <w:num w:numId="30" w16cid:durableId="1412891653">
    <w:abstractNumId w:val="46"/>
  </w:num>
  <w:num w:numId="31" w16cid:durableId="2027750816">
    <w:abstractNumId w:val="40"/>
  </w:num>
  <w:num w:numId="32" w16cid:durableId="799879033">
    <w:abstractNumId w:val="14"/>
  </w:num>
  <w:num w:numId="33" w16cid:durableId="1747071010">
    <w:abstractNumId w:val="13"/>
  </w:num>
  <w:num w:numId="34" w16cid:durableId="1923831085">
    <w:abstractNumId w:val="39"/>
  </w:num>
  <w:num w:numId="35" w16cid:durableId="1847671271">
    <w:abstractNumId w:val="35"/>
  </w:num>
  <w:num w:numId="36" w16cid:durableId="1434398124">
    <w:abstractNumId w:val="51"/>
  </w:num>
  <w:num w:numId="37" w16cid:durableId="33312246">
    <w:abstractNumId w:val="49"/>
  </w:num>
  <w:num w:numId="38" w16cid:durableId="1955285586">
    <w:abstractNumId w:val="18"/>
  </w:num>
  <w:num w:numId="39" w16cid:durableId="564411276">
    <w:abstractNumId w:val="37"/>
  </w:num>
  <w:num w:numId="40" w16cid:durableId="1605188301">
    <w:abstractNumId w:val="33"/>
  </w:num>
  <w:num w:numId="41" w16cid:durableId="2029214468">
    <w:abstractNumId w:val="25"/>
  </w:num>
  <w:num w:numId="42" w16cid:durableId="1156919866">
    <w:abstractNumId w:val="9"/>
  </w:num>
  <w:num w:numId="43" w16cid:durableId="1852983683">
    <w:abstractNumId w:val="9"/>
  </w:num>
  <w:num w:numId="44" w16cid:durableId="1737434369">
    <w:abstractNumId w:val="8"/>
  </w:num>
  <w:num w:numId="45" w16cid:durableId="1985348662">
    <w:abstractNumId w:val="36"/>
  </w:num>
  <w:num w:numId="46" w16cid:durableId="1717583021">
    <w:abstractNumId w:val="2"/>
  </w:num>
  <w:num w:numId="47" w16cid:durableId="900797946">
    <w:abstractNumId w:val="2"/>
  </w:num>
  <w:num w:numId="48" w16cid:durableId="1365713420">
    <w:abstractNumId w:val="26"/>
  </w:num>
  <w:num w:numId="49" w16cid:durableId="1784500669">
    <w:abstractNumId w:val="17"/>
  </w:num>
  <w:num w:numId="50" w16cid:durableId="1958102984">
    <w:abstractNumId w:val="26"/>
  </w:num>
  <w:num w:numId="51" w16cid:durableId="29109168">
    <w:abstractNumId w:val="7"/>
  </w:num>
  <w:num w:numId="52" w16cid:durableId="1043947645">
    <w:abstractNumId w:val="6"/>
  </w:num>
  <w:num w:numId="53" w16cid:durableId="694577638">
    <w:abstractNumId w:val="5"/>
  </w:num>
  <w:num w:numId="54" w16cid:durableId="1014843575">
    <w:abstractNumId w:val="4"/>
  </w:num>
  <w:num w:numId="55" w16cid:durableId="1170408643">
    <w:abstractNumId w:val="3"/>
  </w:num>
  <w:num w:numId="56" w16cid:durableId="1320354050">
    <w:abstractNumId w:val="1"/>
  </w:num>
  <w:num w:numId="57" w16cid:durableId="476842151">
    <w:abstractNumId w:val="0"/>
  </w:num>
  <w:num w:numId="58" w16cid:durableId="2129663896">
    <w:abstractNumId w:val="7"/>
  </w:num>
  <w:num w:numId="59" w16cid:durableId="626159535">
    <w:abstractNumId w:val="6"/>
  </w:num>
  <w:num w:numId="60" w16cid:durableId="1621566332">
    <w:abstractNumId w:val="5"/>
  </w:num>
  <w:num w:numId="61" w16cid:durableId="1912228960">
    <w:abstractNumId w:val="4"/>
  </w:num>
  <w:num w:numId="62" w16cid:durableId="220484714">
    <w:abstractNumId w:val="3"/>
  </w:num>
  <w:num w:numId="63" w16cid:durableId="552473375">
    <w:abstractNumId w:val="1"/>
  </w:num>
  <w:num w:numId="64" w16cid:durableId="818617713">
    <w:abstractNumId w:val="0"/>
  </w:num>
  <w:num w:numId="65" w16cid:durableId="683748580">
    <w:abstractNumId w:val="7"/>
  </w:num>
  <w:num w:numId="66" w16cid:durableId="1495878118">
    <w:abstractNumId w:val="6"/>
  </w:num>
  <w:num w:numId="67" w16cid:durableId="572350942">
    <w:abstractNumId w:val="5"/>
  </w:num>
  <w:num w:numId="68" w16cid:durableId="1623145041">
    <w:abstractNumId w:val="4"/>
  </w:num>
  <w:num w:numId="69" w16cid:durableId="993727736">
    <w:abstractNumId w:val="3"/>
  </w:num>
  <w:num w:numId="70" w16cid:durableId="1461610605">
    <w:abstractNumId w:val="1"/>
  </w:num>
  <w:num w:numId="71" w16cid:durableId="1101607815">
    <w:abstractNumId w:val="0"/>
  </w:num>
  <w:num w:numId="72" w16cid:durableId="947002495">
    <w:abstractNumId w:val="7"/>
  </w:num>
  <w:num w:numId="73" w16cid:durableId="701171691">
    <w:abstractNumId w:val="6"/>
  </w:num>
  <w:num w:numId="74" w16cid:durableId="1498181889">
    <w:abstractNumId w:val="5"/>
  </w:num>
  <w:num w:numId="75" w16cid:durableId="2062243036">
    <w:abstractNumId w:val="4"/>
  </w:num>
  <w:num w:numId="76" w16cid:durableId="1527257538">
    <w:abstractNumId w:val="3"/>
  </w:num>
  <w:num w:numId="77" w16cid:durableId="29376835">
    <w:abstractNumId w:val="1"/>
  </w:num>
  <w:num w:numId="78" w16cid:durableId="818156603">
    <w:abstractNumId w:val="0"/>
  </w:num>
  <w:num w:numId="79" w16cid:durableId="1467553626">
    <w:abstractNumId w:val="7"/>
  </w:num>
  <w:num w:numId="80" w16cid:durableId="1452893870">
    <w:abstractNumId w:val="6"/>
  </w:num>
  <w:num w:numId="81" w16cid:durableId="643702867">
    <w:abstractNumId w:val="5"/>
  </w:num>
  <w:num w:numId="82" w16cid:durableId="1896309317">
    <w:abstractNumId w:val="4"/>
  </w:num>
  <w:num w:numId="83" w16cid:durableId="694814509">
    <w:abstractNumId w:val="3"/>
  </w:num>
  <w:num w:numId="84" w16cid:durableId="525100938">
    <w:abstractNumId w:val="1"/>
  </w:num>
  <w:num w:numId="85" w16cid:durableId="526020127">
    <w:abstractNumId w:val="0"/>
  </w:num>
  <w:num w:numId="86" w16cid:durableId="1633436575">
    <w:abstractNumId w:val="7"/>
  </w:num>
  <w:num w:numId="87" w16cid:durableId="463043484">
    <w:abstractNumId w:val="6"/>
  </w:num>
  <w:num w:numId="88" w16cid:durableId="824006859">
    <w:abstractNumId w:val="5"/>
  </w:num>
  <w:num w:numId="89" w16cid:durableId="2045446194">
    <w:abstractNumId w:val="4"/>
  </w:num>
  <w:num w:numId="90" w16cid:durableId="834028571">
    <w:abstractNumId w:val="3"/>
  </w:num>
  <w:num w:numId="91" w16cid:durableId="199707969">
    <w:abstractNumId w:val="1"/>
  </w:num>
  <w:num w:numId="92" w16cid:durableId="1650134858">
    <w:abstractNumId w:val="0"/>
  </w:num>
  <w:num w:numId="93" w16cid:durableId="1748921126">
    <w:abstractNumId w:val="7"/>
  </w:num>
  <w:num w:numId="94" w16cid:durableId="1221477555">
    <w:abstractNumId w:val="6"/>
  </w:num>
  <w:num w:numId="95" w16cid:durableId="434978213">
    <w:abstractNumId w:val="5"/>
  </w:num>
  <w:num w:numId="96" w16cid:durableId="1850944718">
    <w:abstractNumId w:val="4"/>
  </w:num>
  <w:num w:numId="97" w16cid:durableId="779446188">
    <w:abstractNumId w:val="3"/>
  </w:num>
  <w:num w:numId="98" w16cid:durableId="348219227">
    <w:abstractNumId w:val="1"/>
  </w:num>
  <w:num w:numId="99" w16cid:durableId="2064979504">
    <w:abstractNumId w:val="0"/>
  </w:num>
  <w:num w:numId="100" w16cid:durableId="68113525">
    <w:abstractNumId w:val="7"/>
  </w:num>
  <w:num w:numId="101" w16cid:durableId="704136089">
    <w:abstractNumId w:val="6"/>
  </w:num>
  <w:num w:numId="102" w16cid:durableId="1258750058">
    <w:abstractNumId w:val="5"/>
  </w:num>
  <w:num w:numId="103" w16cid:durableId="765200559">
    <w:abstractNumId w:val="4"/>
  </w:num>
  <w:num w:numId="104" w16cid:durableId="198393963">
    <w:abstractNumId w:val="3"/>
  </w:num>
  <w:num w:numId="105" w16cid:durableId="571543523">
    <w:abstractNumId w:val="1"/>
  </w:num>
  <w:num w:numId="106" w16cid:durableId="1014723662">
    <w:abstractNumId w:val="0"/>
  </w:num>
  <w:num w:numId="107" w16cid:durableId="347216710">
    <w:abstractNumId w:val="7"/>
  </w:num>
  <w:num w:numId="108" w16cid:durableId="1561400330">
    <w:abstractNumId w:val="6"/>
  </w:num>
  <w:num w:numId="109" w16cid:durableId="775832260">
    <w:abstractNumId w:val="5"/>
  </w:num>
  <w:num w:numId="110" w16cid:durableId="148250433">
    <w:abstractNumId w:val="4"/>
  </w:num>
  <w:num w:numId="111" w16cid:durableId="577519791">
    <w:abstractNumId w:val="3"/>
  </w:num>
  <w:num w:numId="112" w16cid:durableId="1656832352">
    <w:abstractNumId w:val="1"/>
  </w:num>
  <w:num w:numId="113" w16cid:durableId="1736005159">
    <w:abstractNumId w:val="0"/>
  </w:num>
  <w:num w:numId="114" w16cid:durableId="522091746">
    <w:abstractNumId w:val="7"/>
  </w:num>
  <w:num w:numId="115" w16cid:durableId="117191147">
    <w:abstractNumId w:val="6"/>
  </w:num>
  <w:num w:numId="116" w16cid:durableId="1264800526">
    <w:abstractNumId w:val="5"/>
  </w:num>
  <w:num w:numId="117" w16cid:durableId="2074960126">
    <w:abstractNumId w:val="4"/>
  </w:num>
  <w:num w:numId="118" w16cid:durableId="1954828297">
    <w:abstractNumId w:val="3"/>
  </w:num>
  <w:num w:numId="119" w16cid:durableId="1160853436">
    <w:abstractNumId w:val="1"/>
  </w:num>
  <w:num w:numId="120" w16cid:durableId="435826356">
    <w:abstractNumId w:val="0"/>
  </w:num>
  <w:num w:numId="121" w16cid:durableId="73868409">
    <w:abstractNumId w:val="7"/>
  </w:num>
  <w:num w:numId="122" w16cid:durableId="277177214">
    <w:abstractNumId w:val="6"/>
  </w:num>
  <w:num w:numId="123" w16cid:durableId="1105805922">
    <w:abstractNumId w:val="5"/>
  </w:num>
  <w:num w:numId="124" w16cid:durableId="708069161">
    <w:abstractNumId w:val="4"/>
  </w:num>
  <w:num w:numId="125" w16cid:durableId="804472047">
    <w:abstractNumId w:val="3"/>
  </w:num>
  <w:num w:numId="126" w16cid:durableId="2088109754">
    <w:abstractNumId w:val="1"/>
  </w:num>
  <w:num w:numId="127" w16cid:durableId="343287855">
    <w:abstractNumId w:val="0"/>
  </w:num>
  <w:num w:numId="128" w16cid:durableId="1720590002">
    <w:abstractNumId w:val="7"/>
  </w:num>
  <w:num w:numId="129" w16cid:durableId="1583828904">
    <w:abstractNumId w:val="6"/>
  </w:num>
  <w:num w:numId="130" w16cid:durableId="1769886299">
    <w:abstractNumId w:val="5"/>
  </w:num>
  <w:num w:numId="131" w16cid:durableId="391083724">
    <w:abstractNumId w:val="4"/>
  </w:num>
  <w:num w:numId="132" w16cid:durableId="935331579">
    <w:abstractNumId w:val="3"/>
  </w:num>
  <w:num w:numId="133" w16cid:durableId="704601636">
    <w:abstractNumId w:val="1"/>
  </w:num>
  <w:num w:numId="134" w16cid:durableId="389154974">
    <w:abstractNumId w:val="0"/>
  </w:num>
  <w:num w:numId="135" w16cid:durableId="265699399">
    <w:abstractNumId w:val="7"/>
  </w:num>
  <w:num w:numId="136" w16cid:durableId="1457140447">
    <w:abstractNumId w:val="6"/>
  </w:num>
  <w:num w:numId="137" w16cid:durableId="1862476144">
    <w:abstractNumId w:val="5"/>
  </w:num>
  <w:num w:numId="138" w16cid:durableId="1439789288">
    <w:abstractNumId w:val="4"/>
  </w:num>
  <w:num w:numId="139" w16cid:durableId="1203789621">
    <w:abstractNumId w:val="3"/>
  </w:num>
  <w:num w:numId="140" w16cid:durableId="1206213711">
    <w:abstractNumId w:val="1"/>
  </w:num>
  <w:num w:numId="141" w16cid:durableId="717751934">
    <w:abstractNumId w:val="0"/>
  </w:num>
  <w:num w:numId="142" w16cid:durableId="2068146527">
    <w:abstractNumId w:val="7"/>
  </w:num>
  <w:num w:numId="143" w16cid:durableId="437140262">
    <w:abstractNumId w:val="6"/>
  </w:num>
  <w:num w:numId="144" w16cid:durableId="560750133">
    <w:abstractNumId w:val="5"/>
  </w:num>
  <w:num w:numId="145" w16cid:durableId="356472025">
    <w:abstractNumId w:val="4"/>
  </w:num>
  <w:num w:numId="146" w16cid:durableId="11929511">
    <w:abstractNumId w:val="3"/>
  </w:num>
  <w:num w:numId="147" w16cid:durableId="2087729462">
    <w:abstractNumId w:val="1"/>
  </w:num>
  <w:num w:numId="148" w16cid:durableId="1360473725">
    <w:abstractNumId w:val="0"/>
  </w:num>
  <w:num w:numId="149" w16cid:durableId="1850220178">
    <w:abstractNumId w:val="7"/>
  </w:num>
  <w:num w:numId="150" w16cid:durableId="217782475">
    <w:abstractNumId w:val="6"/>
  </w:num>
  <w:num w:numId="151" w16cid:durableId="1328635639">
    <w:abstractNumId w:val="5"/>
  </w:num>
  <w:num w:numId="152" w16cid:durableId="1856185696">
    <w:abstractNumId w:val="4"/>
  </w:num>
  <w:num w:numId="153" w16cid:durableId="895166204">
    <w:abstractNumId w:val="3"/>
  </w:num>
  <w:num w:numId="154" w16cid:durableId="671376827">
    <w:abstractNumId w:val="1"/>
  </w:num>
  <w:num w:numId="155" w16cid:durableId="1771925504">
    <w:abstractNumId w:val="0"/>
  </w:num>
  <w:num w:numId="156" w16cid:durableId="1514999247">
    <w:abstractNumId w:val="7"/>
  </w:num>
  <w:num w:numId="157" w16cid:durableId="959646942">
    <w:abstractNumId w:val="6"/>
  </w:num>
  <w:num w:numId="158" w16cid:durableId="446775833">
    <w:abstractNumId w:val="5"/>
  </w:num>
  <w:num w:numId="159" w16cid:durableId="1194463239">
    <w:abstractNumId w:val="4"/>
  </w:num>
  <w:num w:numId="160" w16cid:durableId="1982611799">
    <w:abstractNumId w:val="3"/>
  </w:num>
  <w:num w:numId="161" w16cid:durableId="1422483403">
    <w:abstractNumId w:val="1"/>
  </w:num>
  <w:num w:numId="162" w16cid:durableId="503861791">
    <w:abstractNumId w:val="0"/>
  </w:num>
  <w:num w:numId="163" w16cid:durableId="2116829145">
    <w:abstractNumId w:val="7"/>
  </w:num>
  <w:num w:numId="164" w16cid:durableId="909116441">
    <w:abstractNumId w:val="6"/>
  </w:num>
  <w:num w:numId="165" w16cid:durableId="1996641603">
    <w:abstractNumId w:val="5"/>
  </w:num>
  <w:num w:numId="166" w16cid:durableId="1089932213">
    <w:abstractNumId w:val="4"/>
  </w:num>
  <w:num w:numId="167" w16cid:durableId="2019850502">
    <w:abstractNumId w:val="3"/>
  </w:num>
  <w:num w:numId="168" w16cid:durableId="1198274025">
    <w:abstractNumId w:val="1"/>
  </w:num>
  <w:num w:numId="169" w16cid:durableId="2120684438">
    <w:abstractNumId w:val="0"/>
  </w:num>
  <w:num w:numId="170" w16cid:durableId="1578829720">
    <w:abstractNumId w:val="7"/>
  </w:num>
  <w:num w:numId="171" w16cid:durableId="616377400">
    <w:abstractNumId w:val="6"/>
  </w:num>
  <w:num w:numId="172" w16cid:durableId="1925144155">
    <w:abstractNumId w:val="5"/>
  </w:num>
  <w:num w:numId="173" w16cid:durableId="1495292719">
    <w:abstractNumId w:val="4"/>
  </w:num>
  <w:num w:numId="174" w16cid:durableId="1067456709">
    <w:abstractNumId w:val="3"/>
  </w:num>
  <w:num w:numId="175" w16cid:durableId="136994622">
    <w:abstractNumId w:val="1"/>
  </w:num>
  <w:num w:numId="176" w16cid:durableId="1379283117">
    <w:abstractNumId w:val="0"/>
  </w:num>
  <w:num w:numId="177" w16cid:durableId="738332966">
    <w:abstractNumId w:val="7"/>
  </w:num>
  <w:num w:numId="178" w16cid:durableId="1033070420">
    <w:abstractNumId w:val="6"/>
  </w:num>
  <w:num w:numId="179" w16cid:durableId="1250893291">
    <w:abstractNumId w:val="5"/>
  </w:num>
  <w:num w:numId="180" w16cid:durableId="597909634">
    <w:abstractNumId w:val="4"/>
  </w:num>
  <w:num w:numId="181" w16cid:durableId="1540975086">
    <w:abstractNumId w:val="3"/>
  </w:num>
  <w:num w:numId="182" w16cid:durableId="1962806263">
    <w:abstractNumId w:val="1"/>
  </w:num>
  <w:num w:numId="183" w16cid:durableId="2114398335">
    <w:abstractNumId w:val="0"/>
  </w:num>
  <w:num w:numId="184" w16cid:durableId="1309440014">
    <w:abstractNumId w:val="7"/>
  </w:num>
  <w:num w:numId="185" w16cid:durableId="192428810">
    <w:abstractNumId w:val="6"/>
  </w:num>
  <w:num w:numId="186" w16cid:durableId="2044550061">
    <w:abstractNumId w:val="5"/>
  </w:num>
  <w:num w:numId="187" w16cid:durableId="185532742">
    <w:abstractNumId w:val="4"/>
  </w:num>
  <w:num w:numId="188" w16cid:durableId="1204367548">
    <w:abstractNumId w:val="3"/>
  </w:num>
  <w:num w:numId="189" w16cid:durableId="1338191860">
    <w:abstractNumId w:val="1"/>
  </w:num>
  <w:num w:numId="190" w16cid:durableId="376855738">
    <w:abstractNumId w:val="0"/>
  </w:num>
  <w:num w:numId="191" w16cid:durableId="900873149">
    <w:abstractNumId w:val="7"/>
  </w:num>
  <w:num w:numId="192" w16cid:durableId="318775297">
    <w:abstractNumId w:val="6"/>
  </w:num>
  <w:num w:numId="193" w16cid:durableId="495193391">
    <w:abstractNumId w:val="5"/>
  </w:num>
  <w:num w:numId="194" w16cid:durableId="640505706">
    <w:abstractNumId w:val="4"/>
  </w:num>
  <w:num w:numId="195" w16cid:durableId="2014332136">
    <w:abstractNumId w:val="3"/>
  </w:num>
  <w:num w:numId="196" w16cid:durableId="1143545934">
    <w:abstractNumId w:val="1"/>
  </w:num>
  <w:num w:numId="197" w16cid:durableId="1124688467">
    <w:abstractNumId w:val="0"/>
  </w:num>
  <w:num w:numId="198" w16cid:durableId="846797360">
    <w:abstractNumId w:val="7"/>
  </w:num>
  <w:num w:numId="199" w16cid:durableId="1128082906">
    <w:abstractNumId w:val="6"/>
  </w:num>
  <w:num w:numId="200" w16cid:durableId="843283123">
    <w:abstractNumId w:val="5"/>
  </w:num>
  <w:num w:numId="201" w16cid:durableId="606622700">
    <w:abstractNumId w:val="4"/>
  </w:num>
  <w:num w:numId="202" w16cid:durableId="887648964">
    <w:abstractNumId w:val="3"/>
  </w:num>
  <w:num w:numId="203" w16cid:durableId="1061293422">
    <w:abstractNumId w:val="1"/>
  </w:num>
  <w:num w:numId="204" w16cid:durableId="2018462660">
    <w:abstractNumId w:val="0"/>
  </w:num>
  <w:num w:numId="205" w16cid:durableId="181558832">
    <w:abstractNumId w:val="7"/>
  </w:num>
  <w:num w:numId="206" w16cid:durableId="848174814">
    <w:abstractNumId w:val="6"/>
  </w:num>
  <w:num w:numId="207" w16cid:durableId="653142732">
    <w:abstractNumId w:val="5"/>
  </w:num>
  <w:num w:numId="208" w16cid:durableId="464735245">
    <w:abstractNumId w:val="4"/>
  </w:num>
  <w:num w:numId="209" w16cid:durableId="793056941">
    <w:abstractNumId w:val="3"/>
  </w:num>
  <w:num w:numId="210" w16cid:durableId="1404254965">
    <w:abstractNumId w:val="1"/>
  </w:num>
  <w:num w:numId="211" w16cid:durableId="1994875118">
    <w:abstractNumId w:val="0"/>
  </w:num>
  <w:num w:numId="212" w16cid:durableId="1249539979">
    <w:abstractNumId w:val="7"/>
  </w:num>
  <w:num w:numId="213" w16cid:durableId="1867400810">
    <w:abstractNumId w:val="6"/>
  </w:num>
  <w:num w:numId="214" w16cid:durableId="1081366693">
    <w:abstractNumId w:val="5"/>
  </w:num>
  <w:num w:numId="215" w16cid:durableId="576860338">
    <w:abstractNumId w:val="4"/>
  </w:num>
  <w:num w:numId="216" w16cid:durableId="522204642">
    <w:abstractNumId w:val="3"/>
  </w:num>
  <w:num w:numId="217" w16cid:durableId="596408610">
    <w:abstractNumId w:val="1"/>
  </w:num>
  <w:num w:numId="218" w16cid:durableId="1177888538">
    <w:abstractNumId w:val="0"/>
  </w:num>
  <w:num w:numId="219" w16cid:durableId="1005322699">
    <w:abstractNumId w:val="7"/>
  </w:num>
  <w:num w:numId="220" w16cid:durableId="322586406">
    <w:abstractNumId w:val="6"/>
  </w:num>
  <w:num w:numId="221" w16cid:durableId="1538661394">
    <w:abstractNumId w:val="5"/>
  </w:num>
  <w:num w:numId="222" w16cid:durableId="808940218">
    <w:abstractNumId w:val="4"/>
  </w:num>
  <w:num w:numId="223" w16cid:durableId="289747369">
    <w:abstractNumId w:val="3"/>
  </w:num>
  <w:num w:numId="224" w16cid:durableId="187184576">
    <w:abstractNumId w:val="1"/>
  </w:num>
  <w:num w:numId="225" w16cid:durableId="1769960263">
    <w:abstractNumId w:val="0"/>
  </w:num>
  <w:num w:numId="226" w16cid:durableId="994261797">
    <w:abstractNumId w:val="7"/>
  </w:num>
  <w:num w:numId="227" w16cid:durableId="958027419">
    <w:abstractNumId w:val="6"/>
  </w:num>
  <w:num w:numId="228" w16cid:durableId="901327780">
    <w:abstractNumId w:val="5"/>
  </w:num>
  <w:num w:numId="229" w16cid:durableId="21253596">
    <w:abstractNumId w:val="4"/>
  </w:num>
  <w:num w:numId="230" w16cid:durableId="1492327074">
    <w:abstractNumId w:val="3"/>
  </w:num>
  <w:num w:numId="231" w16cid:durableId="369259262">
    <w:abstractNumId w:val="1"/>
  </w:num>
  <w:num w:numId="232" w16cid:durableId="381756268">
    <w:abstractNumId w:val="0"/>
  </w:num>
  <w:num w:numId="233" w16cid:durableId="2077900071">
    <w:abstractNumId w:val="7"/>
  </w:num>
  <w:num w:numId="234" w16cid:durableId="838808810">
    <w:abstractNumId w:val="6"/>
  </w:num>
  <w:num w:numId="235" w16cid:durableId="674693878">
    <w:abstractNumId w:val="5"/>
  </w:num>
  <w:num w:numId="236" w16cid:durableId="1376664315">
    <w:abstractNumId w:val="4"/>
  </w:num>
  <w:num w:numId="237" w16cid:durableId="1211262492">
    <w:abstractNumId w:val="3"/>
  </w:num>
  <w:num w:numId="238" w16cid:durableId="1604531652">
    <w:abstractNumId w:val="1"/>
  </w:num>
  <w:num w:numId="239" w16cid:durableId="1576628000">
    <w:abstractNumId w:val="0"/>
  </w:num>
  <w:num w:numId="240" w16cid:durableId="1019310444">
    <w:abstractNumId w:val="7"/>
  </w:num>
  <w:num w:numId="241" w16cid:durableId="1103380008">
    <w:abstractNumId w:val="6"/>
  </w:num>
  <w:num w:numId="242" w16cid:durableId="1660382472">
    <w:abstractNumId w:val="5"/>
  </w:num>
  <w:num w:numId="243" w16cid:durableId="1012493929">
    <w:abstractNumId w:val="4"/>
  </w:num>
  <w:num w:numId="244" w16cid:durableId="1344893365">
    <w:abstractNumId w:val="3"/>
  </w:num>
  <w:num w:numId="245" w16cid:durableId="339818858">
    <w:abstractNumId w:val="1"/>
  </w:num>
  <w:num w:numId="246" w16cid:durableId="1585412500">
    <w:abstractNumId w:val="0"/>
  </w:num>
  <w:num w:numId="247" w16cid:durableId="827982517">
    <w:abstractNumId w:val="7"/>
  </w:num>
  <w:num w:numId="248" w16cid:durableId="938874441">
    <w:abstractNumId w:val="6"/>
  </w:num>
  <w:num w:numId="249" w16cid:durableId="1851526585">
    <w:abstractNumId w:val="5"/>
  </w:num>
  <w:num w:numId="250" w16cid:durableId="1999916345">
    <w:abstractNumId w:val="4"/>
  </w:num>
  <w:num w:numId="251" w16cid:durableId="1917281240">
    <w:abstractNumId w:val="3"/>
  </w:num>
  <w:num w:numId="252" w16cid:durableId="1104231625">
    <w:abstractNumId w:val="1"/>
  </w:num>
  <w:num w:numId="253" w16cid:durableId="131604600">
    <w:abstractNumId w:val="0"/>
  </w:num>
  <w:num w:numId="254" w16cid:durableId="2104760454">
    <w:abstractNumId w:val="7"/>
  </w:num>
  <w:num w:numId="255" w16cid:durableId="1994601119">
    <w:abstractNumId w:val="6"/>
  </w:num>
  <w:num w:numId="256" w16cid:durableId="589236502">
    <w:abstractNumId w:val="5"/>
  </w:num>
  <w:num w:numId="257" w16cid:durableId="1214198779">
    <w:abstractNumId w:val="4"/>
  </w:num>
  <w:num w:numId="258" w16cid:durableId="1420981350">
    <w:abstractNumId w:val="3"/>
  </w:num>
  <w:num w:numId="259" w16cid:durableId="360398147">
    <w:abstractNumId w:val="1"/>
  </w:num>
  <w:num w:numId="260" w16cid:durableId="2134595735">
    <w:abstractNumId w:val="0"/>
  </w:num>
  <w:num w:numId="261" w16cid:durableId="466244768">
    <w:abstractNumId w:val="7"/>
  </w:num>
  <w:num w:numId="262" w16cid:durableId="388697935">
    <w:abstractNumId w:val="6"/>
  </w:num>
  <w:num w:numId="263" w16cid:durableId="936525144">
    <w:abstractNumId w:val="5"/>
  </w:num>
  <w:num w:numId="264" w16cid:durableId="139153605">
    <w:abstractNumId w:val="4"/>
  </w:num>
  <w:num w:numId="265" w16cid:durableId="1870138654">
    <w:abstractNumId w:val="3"/>
  </w:num>
  <w:num w:numId="266" w16cid:durableId="1165701957">
    <w:abstractNumId w:val="1"/>
  </w:num>
  <w:num w:numId="267" w16cid:durableId="2068871783">
    <w:abstractNumId w:val="0"/>
  </w:num>
  <w:num w:numId="268" w16cid:durableId="1842886618">
    <w:abstractNumId w:val="7"/>
  </w:num>
  <w:num w:numId="269" w16cid:durableId="1205867845">
    <w:abstractNumId w:val="6"/>
  </w:num>
  <w:num w:numId="270" w16cid:durableId="1578057325">
    <w:abstractNumId w:val="5"/>
  </w:num>
  <w:num w:numId="271" w16cid:durableId="409304628">
    <w:abstractNumId w:val="4"/>
  </w:num>
  <w:num w:numId="272" w16cid:durableId="1074621392">
    <w:abstractNumId w:val="3"/>
  </w:num>
  <w:num w:numId="273" w16cid:durableId="2073698916">
    <w:abstractNumId w:val="1"/>
  </w:num>
  <w:num w:numId="274" w16cid:durableId="105930673">
    <w:abstractNumId w:val="0"/>
  </w:num>
  <w:num w:numId="275" w16cid:durableId="234126194">
    <w:abstractNumId w:val="7"/>
  </w:num>
  <w:num w:numId="276" w16cid:durableId="1971015707">
    <w:abstractNumId w:val="6"/>
  </w:num>
  <w:num w:numId="277" w16cid:durableId="504173932">
    <w:abstractNumId w:val="5"/>
  </w:num>
  <w:num w:numId="278" w16cid:durableId="1085414486">
    <w:abstractNumId w:val="4"/>
  </w:num>
  <w:num w:numId="279" w16cid:durableId="416512646">
    <w:abstractNumId w:val="3"/>
  </w:num>
  <w:num w:numId="280" w16cid:durableId="1087119491">
    <w:abstractNumId w:val="1"/>
  </w:num>
  <w:num w:numId="281" w16cid:durableId="52705143">
    <w:abstractNumId w:val="0"/>
  </w:num>
  <w:num w:numId="282" w16cid:durableId="786578784">
    <w:abstractNumId w:val="7"/>
  </w:num>
  <w:num w:numId="283" w16cid:durableId="1285113800">
    <w:abstractNumId w:val="6"/>
  </w:num>
  <w:num w:numId="284" w16cid:durableId="1069692245">
    <w:abstractNumId w:val="5"/>
  </w:num>
  <w:num w:numId="285" w16cid:durableId="678459572">
    <w:abstractNumId w:val="4"/>
  </w:num>
  <w:num w:numId="286" w16cid:durableId="1205364068">
    <w:abstractNumId w:val="3"/>
  </w:num>
  <w:num w:numId="287" w16cid:durableId="435832190">
    <w:abstractNumId w:val="1"/>
  </w:num>
  <w:num w:numId="288" w16cid:durableId="1793088616">
    <w:abstractNumId w:val="0"/>
  </w:num>
  <w:num w:numId="289" w16cid:durableId="1241717827">
    <w:abstractNumId w:val="7"/>
  </w:num>
  <w:num w:numId="290" w16cid:durableId="449933379">
    <w:abstractNumId w:val="6"/>
  </w:num>
  <w:num w:numId="291" w16cid:durableId="2056537226">
    <w:abstractNumId w:val="5"/>
  </w:num>
  <w:num w:numId="292" w16cid:durableId="1768424103">
    <w:abstractNumId w:val="4"/>
  </w:num>
  <w:num w:numId="293" w16cid:durableId="125005165">
    <w:abstractNumId w:val="3"/>
  </w:num>
  <w:num w:numId="294" w16cid:durableId="125899709">
    <w:abstractNumId w:val="1"/>
  </w:num>
  <w:num w:numId="295" w16cid:durableId="1459177778">
    <w:abstractNumId w:val="0"/>
  </w:num>
  <w:num w:numId="296" w16cid:durableId="436681796">
    <w:abstractNumId w:val="7"/>
  </w:num>
  <w:num w:numId="297" w16cid:durableId="322125970">
    <w:abstractNumId w:val="6"/>
  </w:num>
  <w:num w:numId="298" w16cid:durableId="398944107">
    <w:abstractNumId w:val="5"/>
  </w:num>
  <w:num w:numId="299" w16cid:durableId="1730953982">
    <w:abstractNumId w:val="4"/>
  </w:num>
  <w:num w:numId="300" w16cid:durableId="1862545867">
    <w:abstractNumId w:val="3"/>
  </w:num>
  <w:num w:numId="301" w16cid:durableId="2104303563">
    <w:abstractNumId w:val="1"/>
  </w:num>
  <w:num w:numId="302" w16cid:durableId="1019040570">
    <w:abstractNumId w:val="0"/>
  </w:num>
  <w:num w:numId="303" w16cid:durableId="1928726718">
    <w:abstractNumId w:val="7"/>
  </w:num>
  <w:num w:numId="304" w16cid:durableId="470561459">
    <w:abstractNumId w:val="6"/>
  </w:num>
  <w:num w:numId="305" w16cid:durableId="103886410">
    <w:abstractNumId w:val="5"/>
  </w:num>
  <w:num w:numId="306" w16cid:durableId="1136987696">
    <w:abstractNumId w:val="4"/>
  </w:num>
  <w:num w:numId="307" w16cid:durableId="2119258075">
    <w:abstractNumId w:val="3"/>
  </w:num>
  <w:num w:numId="308" w16cid:durableId="1636568054">
    <w:abstractNumId w:val="1"/>
  </w:num>
  <w:num w:numId="309" w16cid:durableId="1043754742">
    <w:abstractNumId w:val="0"/>
  </w:num>
  <w:num w:numId="310" w16cid:durableId="203912238">
    <w:abstractNumId w:val="7"/>
  </w:num>
  <w:num w:numId="311" w16cid:durableId="1800878590">
    <w:abstractNumId w:val="6"/>
  </w:num>
  <w:num w:numId="312" w16cid:durableId="272790881">
    <w:abstractNumId w:val="5"/>
  </w:num>
  <w:num w:numId="313" w16cid:durableId="1596281361">
    <w:abstractNumId w:val="4"/>
  </w:num>
  <w:num w:numId="314" w16cid:durableId="250697454">
    <w:abstractNumId w:val="3"/>
  </w:num>
  <w:num w:numId="315" w16cid:durableId="1243099407">
    <w:abstractNumId w:val="1"/>
  </w:num>
  <w:num w:numId="316" w16cid:durableId="82995495">
    <w:abstractNumId w:val="0"/>
  </w:num>
  <w:num w:numId="317" w16cid:durableId="2042824733">
    <w:abstractNumId w:val="7"/>
  </w:num>
  <w:num w:numId="318" w16cid:durableId="912466166">
    <w:abstractNumId w:val="6"/>
  </w:num>
  <w:num w:numId="319" w16cid:durableId="401489811">
    <w:abstractNumId w:val="5"/>
  </w:num>
  <w:num w:numId="320" w16cid:durableId="622351871">
    <w:abstractNumId w:val="4"/>
  </w:num>
  <w:num w:numId="321" w16cid:durableId="822158950">
    <w:abstractNumId w:val="3"/>
  </w:num>
  <w:num w:numId="322" w16cid:durableId="502741198">
    <w:abstractNumId w:val="1"/>
  </w:num>
  <w:num w:numId="323" w16cid:durableId="776951434">
    <w:abstractNumId w:val="0"/>
  </w:num>
  <w:num w:numId="324" w16cid:durableId="98835192">
    <w:abstractNumId w:val="7"/>
  </w:num>
  <w:num w:numId="325" w16cid:durableId="1624994572">
    <w:abstractNumId w:val="6"/>
  </w:num>
  <w:num w:numId="326" w16cid:durableId="1766605788">
    <w:abstractNumId w:val="5"/>
  </w:num>
  <w:num w:numId="327" w16cid:durableId="1652709796">
    <w:abstractNumId w:val="4"/>
  </w:num>
  <w:num w:numId="328" w16cid:durableId="1735591610">
    <w:abstractNumId w:val="3"/>
  </w:num>
  <w:num w:numId="329" w16cid:durableId="1309476127">
    <w:abstractNumId w:val="1"/>
  </w:num>
  <w:num w:numId="330" w16cid:durableId="1408335066">
    <w:abstractNumId w:val="0"/>
  </w:num>
  <w:num w:numId="331" w16cid:durableId="222910474">
    <w:abstractNumId w:val="7"/>
  </w:num>
  <w:num w:numId="332" w16cid:durableId="1377311115">
    <w:abstractNumId w:val="6"/>
  </w:num>
  <w:num w:numId="333" w16cid:durableId="759061826">
    <w:abstractNumId w:val="5"/>
  </w:num>
  <w:num w:numId="334" w16cid:durableId="601108189">
    <w:abstractNumId w:val="4"/>
  </w:num>
  <w:num w:numId="335" w16cid:durableId="306085144">
    <w:abstractNumId w:val="3"/>
  </w:num>
  <w:num w:numId="336" w16cid:durableId="1343318508">
    <w:abstractNumId w:val="1"/>
  </w:num>
  <w:num w:numId="337" w16cid:durableId="141582301">
    <w:abstractNumId w:val="0"/>
  </w:num>
  <w:num w:numId="338" w16cid:durableId="914897142">
    <w:abstractNumId w:val="7"/>
  </w:num>
  <w:num w:numId="339" w16cid:durableId="1338534639">
    <w:abstractNumId w:val="6"/>
  </w:num>
  <w:num w:numId="340" w16cid:durableId="566034701">
    <w:abstractNumId w:val="5"/>
  </w:num>
  <w:num w:numId="341" w16cid:durableId="689138081">
    <w:abstractNumId w:val="4"/>
  </w:num>
  <w:num w:numId="342" w16cid:durableId="612517199">
    <w:abstractNumId w:val="3"/>
  </w:num>
  <w:num w:numId="343" w16cid:durableId="923340910">
    <w:abstractNumId w:val="1"/>
  </w:num>
  <w:num w:numId="344" w16cid:durableId="708528071">
    <w:abstractNumId w:val="0"/>
  </w:num>
  <w:num w:numId="345" w16cid:durableId="537083248">
    <w:abstractNumId w:val="7"/>
  </w:num>
  <w:num w:numId="346" w16cid:durableId="1797794460">
    <w:abstractNumId w:val="6"/>
  </w:num>
  <w:num w:numId="347" w16cid:durableId="107360739">
    <w:abstractNumId w:val="5"/>
  </w:num>
  <w:num w:numId="348" w16cid:durableId="1151750208">
    <w:abstractNumId w:val="4"/>
  </w:num>
  <w:num w:numId="349" w16cid:durableId="152990007">
    <w:abstractNumId w:val="3"/>
  </w:num>
  <w:num w:numId="350" w16cid:durableId="373314244">
    <w:abstractNumId w:val="1"/>
  </w:num>
  <w:num w:numId="351" w16cid:durableId="558326380">
    <w:abstractNumId w:val="0"/>
  </w:num>
  <w:num w:numId="352" w16cid:durableId="1981954199">
    <w:abstractNumId w:val="7"/>
  </w:num>
  <w:num w:numId="353" w16cid:durableId="1217623015">
    <w:abstractNumId w:val="6"/>
  </w:num>
  <w:num w:numId="354" w16cid:durableId="587858148">
    <w:abstractNumId w:val="5"/>
  </w:num>
  <w:num w:numId="355" w16cid:durableId="1153831305">
    <w:abstractNumId w:val="4"/>
  </w:num>
  <w:num w:numId="356" w16cid:durableId="344982066">
    <w:abstractNumId w:val="3"/>
  </w:num>
  <w:num w:numId="357" w16cid:durableId="916478941">
    <w:abstractNumId w:val="1"/>
  </w:num>
  <w:num w:numId="358" w16cid:durableId="1399403129">
    <w:abstractNumId w:val="0"/>
  </w:num>
  <w:num w:numId="359" w16cid:durableId="1727801205">
    <w:abstractNumId w:val="7"/>
  </w:num>
  <w:num w:numId="360" w16cid:durableId="603273584">
    <w:abstractNumId w:val="6"/>
  </w:num>
  <w:num w:numId="361" w16cid:durableId="1256985576">
    <w:abstractNumId w:val="5"/>
  </w:num>
  <w:num w:numId="362" w16cid:durableId="1988364136">
    <w:abstractNumId w:val="4"/>
  </w:num>
  <w:num w:numId="363" w16cid:durableId="1272397462">
    <w:abstractNumId w:val="3"/>
  </w:num>
  <w:num w:numId="364" w16cid:durableId="89469667">
    <w:abstractNumId w:val="1"/>
  </w:num>
  <w:num w:numId="365" w16cid:durableId="900678938">
    <w:abstractNumId w:val="0"/>
  </w:num>
  <w:num w:numId="366" w16cid:durableId="670839799">
    <w:abstractNumId w:val="7"/>
  </w:num>
  <w:num w:numId="367" w16cid:durableId="120348163">
    <w:abstractNumId w:val="6"/>
  </w:num>
  <w:num w:numId="368" w16cid:durableId="821041147">
    <w:abstractNumId w:val="5"/>
  </w:num>
  <w:num w:numId="369" w16cid:durableId="760685383">
    <w:abstractNumId w:val="4"/>
  </w:num>
  <w:num w:numId="370" w16cid:durableId="209001378">
    <w:abstractNumId w:val="3"/>
  </w:num>
  <w:num w:numId="371" w16cid:durableId="153376144">
    <w:abstractNumId w:val="1"/>
  </w:num>
  <w:num w:numId="372" w16cid:durableId="746420869">
    <w:abstractNumId w:val="0"/>
  </w:num>
  <w:num w:numId="373" w16cid:durableId="650476686">
    <w:abstractNumId w:val="7"/>
  </w:num>
  <w:num w:numId="374" w16cid:durableId="2116245690">
    <w:abstractNumId w:val="6"/>
  </w:num>
  <w:num w:numId="375" w16cid:durableId="1994140260">
    <w:abstractNumId w:val="5"/>
  </w:num>
  <w:num w:numId="376" w16cid:durableId="1378551599">
    <w:abstractNumId w:val="4"/>
  </w:num>
  <w:num w:numId="377" w16cid:durableId="2119595288">
    <w:abstractNumId w:val="3"/>
  </w:num>
  <w:num w:numId="378" w16cid:durableId="839466925">
    <w:abstractNumId w:val="1"/>
  </w:num>
  <w:num w:numId="379" w16cid:durableId="1671371960">
    <w:abstractNumId w:val="0"/>
  </w:num>
  <w:num w:numId="380" w16cid:durableId="730730669">
    <w:abstractNumId w:val="7"/>
  </w:num>
  <w:num w:numId="381" w16cid:durableId="1541043619">
    <w:abstractNumId w:val="6"/>
  </w:num>
  <w:num w:numId="382" w16cid:durableId="1852256078">
    <w:abstractNumId w:val="5"/>
  </w:num>
  <w:num w:numId="383" w16cid:durableId="169411521">
    <w:abstractNumId w:val="4"/>
  </w:num>
  <w:num w:numId="384" w16cid:durableId="1103651918">
    <w:abstractNumId w:val="3"/>
  </w:num>
  <w:num w:numId="385" w16cid:durableId="781920036">
    <w:abstractNumId w:val="1"/>
  </w:num>
  <w:num w:numId="386" w16cid:durableId="176778656">
    <w:abstractNumId w:val="0"/>
  </w:num>
  <w:num w:numId="387" w16cid:durableId="2010402506">
    <w:abstractNumId w:val="7"/>
  </w:num>
  <w:num w:numId="388" w16cid:durableId="559678850">
    <w:abstractNumId w:val="6"/>
  </w:num>
  <w:num w:numId="389" w16cid:durableId="1216506150">
    <w:abstractNumId w:val="5"/>
  </w:num>
  <w:num w:numId="390" w16cid:durableId="1052340763">
    <w:abstractNumId w:val="4"/>
  </w:num>
  <w:num w:numId="391" w16cid:durableId="1766341396">
    <w:abstractNumId w:val="3"/>
  </w:num>
  <w:num w:numId="392" w16cid:durableId="872576060">
    <w:abstractNumId w:val="1"/>
  </w:num>
  <w:num w:numId="393" w16cid:durableId="1845438023">
    <w:abstractNumId w:val="0"/>
  </w:num>
  <w:num w:numId="394" w16cid:durableId="346368079">
    <w:abstractNumId w:val="7"/>
  </w:num>
  <w:num w:numId="395" w16cid:durableId="1375040325">
    <w:abstractNumId w:val="6"/>
  </w:num>
  <w:num w:numId="396" w16cid:durableId="1619408357">
    <w:abstractNumId w:val="5"/>
  </w:num>
  <w:num w:numId="397" w16cid:durableId="1427336875">
    <w:abstractNumId w:val="4"/>
  </w:num>
  <w:num w:numId="398" w16cid:durableId="1687443796">
    <w:abstractNumId w:val="3"/>
  </w:num>
  <w:num w:numId="399" w16cid:durableId="1509100467">
    <w:abstractNumId w:val="1"/>
  </w:num>
  <w:num w:numId="400" w16cid:durableId="1244487505">
    <w:abstractNumId w:val="0"/>
  </w:num>
  <w:num w:numId="401" w16cid:durableId="1993217278">
    <w:abstractNumId w:val="7"/>
  </w:num>
  <w:num w:numId="402" w16cid:durableId="981544812">
    <w:abstractNumId w:val="6"/>
  </w:num>
  <w:num w:numId="403" w16cid:durableId="1814520388">
    <w:abstractNumId w:val="5"/>
  </w:num>
  <w:num w:numId="404" w16cid:durableId="291326815">
    <w:abstractNumId w:val="4"/>
  </w:num>
  <w:num w:numId="405" w16cid:durableId="114369259">
    <w:abstractNumId w:val="3"/>
  </w:num>
  <w:num w:numId="406" w16cid:durableId="493254665">
    <w:abstractNumId w:val="1"/>
  </w:num>
  <w:num w:numId="407" w16cid:durableId="1992098954">
    <w:abstractNumId w:val="0"/>
  </w:num>
  <w:num w:numId="408" w16cid:durableId="611060792">
    <w:abstractNumId w:val="7"/>
  </w:num>
  <w:num w:numId="409" w16cid:durableId="490683577">
    <w:abstractNumId w:val="6"/>
  </w:num>
  <w:num w:numId="410" w16cid:durableId="1749957283">
    <w:abstractNumId w:val="5"/>
  </w:num>
  <w:num w:numId="411" w16cid:durableId="1743717103">
    <w:abstractNumId w:val="4"/>
  </w:num>
  <w:num w:numId="412" w16cid:durableId="1561088061">
    <w:abstractNumId w:val="3"/>
  </w:num>
  <w:num w:numId="413" w16cid:durableId="22824689">
    <w:abstractNumId w:val="1"/>
  </w:num>
  <w:num w:numId="414" w16cid:durableId="593364795">
    <w:abstractNumId w:val="0"/>
  </w:num>
  <w:num w:numId="415" w16cid:durableId="1237327910">
    <w:abstractNumId w:val="7"/>
  </w:num>
  <w:num w:numId="416" w16cid:durableId="2032026989">
    <w:abstractNumId w:val="6"/>
  </w:num>
  <w:num w:numId="417" w16cid:durableId="1669868173">
    <w:abstractNumId w:val="5"/>
  </w:num>
  <w:num w:numId="418" w16cid:durableId="2120178039">
    <w:abstractNumId w:val="4"/>
  </w:num>
  <w:num w:numId="419" w16cid:durableId="110437958">
    <w:abstractNumId w:val="3"/>
  </w:num>
  <w:num w:numId="420" w16cid:durableId="647706720">
    <w:abstractNumId w:val="1"/>
  </w:num>
  <w:num w:numId="421" w16cid:durableId="188103383">
    <w:abstractNumId w:val="0"/>
  </w:num>
  <w:num w:numId="422" w16cid:durableId="2023969457">
    <w:abstractNumId w:val="7"/>
  </w:num>
  <w:num w:numId="423" w16cid:durableId="50154312">
    <w:abstractNumId w:val="6"/>
  </w:num>
  <w:num w:numId="424" w16cid:durableId="1156191622">
    <w:abstractNumId w:val="5"/>
  </w:num>
  <w:num w:numId="425" w16cid:durableId="8145583">
    <w:abstractNumId w:val="4"/>
  </w:num>
  <w:num w:numId="426" w16cid:durableId="1557474930">
    <w:abstractNumId w:val="3"/>
  </w:num>
  <w:num w:numId="427" w16cid:durableId="930508837">
    <w:abstractNumId w:val="1"/>
  </w:num>
  <w:num w:numId="428" w16cid:durableId="1038164074">
    <w:abstractNumId w:val="0"/>
  </w:num>
  <w:num w:numId="429" w16cid:durableId="1786651614">
    <w:abstractNumId w:val="7"/>
  </w:num>
  <w:num w:numId="430" w16cid:durableId="2022122408">
    <w:abstractNumId w:val="6"/>
  </w:num>
  <w:num w:numId="431" w16cid:durableId="1029334827">
    <w:abstractNumId w:val="5"/>
  </w:num>
  <w:num w:numId="432" w16cid:durableId="393238403">
    <w:abstractNumId w:val="4"/>
  </w:num>
  <w:num w:numId="433" w16cid:durableId="798298924">
    <w:abstractNumId w:val="3"/>
  </w:num>
  <w:num w:numId="434" w16cid:durableId="266544386">
    <w:abstractNumId w:val="1"/>
  </w:num>
  <w:num w:numId="435" w16cid:durableId="1197428261">
    <w:abstractNumId w:val="0"/>
  </w:num>
  <w:num w:numId="436" w16cid:durableId="474301616">
    <w:abstractNumId w:val="7"/>
  </w:num>
  <w:num w:numId="437" w16cid:durableId="815685330">
    <w:abstractNumId w:val="6"/>
  </w:num>
  <w:num w:numId="438" w16cid:durableId="1850868793">
    <w:abstractNumId w:val="5"/>
  </w:num>
  <w:num w:numId="439" w16cid:durableId="88015281">
    <w:abstractNumId w:val="4"/>
  </w:num>
  <w:num w:numId="440" w16cid:durableId="1363283599">
    <w:abstractNumId w:val="3"/>
  </w:num>
  <w:num w:numId="441" w16cid:durableId="1123888649">
    <w:abstractNumId w:val="1"/>
  </w:num>
  <w:num w:numId="442" w16cid:durableId="2117937940">
    <w:abstractNumId w:val="0"/>
  </w:num>
  <w:num w:numId="443" w16cid:durableId="673991893">
    <w:abstractNumId w:val="7"/>
  </w:num>
  <w:num w:numId="444" w16cid:durableId="619872160">
    <w:abstractNumId w:val="6"/>
  </w:num>
  <w:num w:numId="445" w16cid:durableId="2024166401">
    <w:abstractNumId w:val="5"/>
  </w:num>
  <w:num w:numId="446" w16cid:durableId="312609027">
    <w:abstractNumId w:val="4"/>
  </w:num>
  <w:num w:numId="447" w16cid:durableId="608511605">
    <w:abstractNumId w:val="3"/>
  </w:num>
  <w:num w:numId="448" w16cid:durableId="676616621">
    <w:abstractNumId w:val="1"/>
  </w:num>
  <w:num w:numId="449" w16cid:durableId="1638299401">
    <w:abstractNumId w:val="0"/>
  </w:num>
  <w:num w:numId="450" w16cid:durableId="86121266">
    <w:abstractNumId w:val="7"/>
  </w:num>
  <w:num w:numId="451" w16cid:durableId="790980143">
    <w:abstractNumId w:val="6"/>
  </w:num>
  <w:num w:numId="452" w16cid:durableId="1426414437">
    <w:abstractNumId w:val="5"/>
  </w:num>
  <w:num w:numId="453" w16cid:durableId="1912618809">
    <w:abstractNumId w:val="4"/>
  </w:num>
  <w:num w:numId="454" w16cid:durableId="133914611">
    <w:abstractNumId w:val="3"/>
  </w:num>
  <w:num w:numId="455" w16cid:durableId="80102427">
    <w:abstractNumId w:val="1"/>
  </w:num>
  <w:num w:numId="456" w16cid:durableId="1827891052">
    <w:abstractNumId w:val="0"/>
  </w:num>
  <w:num w:numId="457" w16cid:durableId="524056938">
    <w:abstractNumId w:val="7"/>
  </w:num>
  <w:num w:numId="458" w16cid:durableId="1458526618">
    <w:abstractNumId w:val="6"/>
  </w:num>
  <w:num w:numId="459" w16cid:durableId="1456945923">
    <w:abstractNumId w:val="5"/>
  </w:num>
  <w:num w:numId="460" w16cid:durableId="1638485378">
    <w:abstractNumId w:val="4"/>
  </w:num>
  <w:num w:numId="461" w16cid:durableId="1490973741">
    <w:abstractNumId w:val="3"/>
  </w:num>
  <w:num w:numId="462" w16cid:durableId="742067277">
    <w:abstractNumId w:val="1"/>
  </w:num>
  <w:num w:numId="463" w16cid:durableId="242422400">
    <w:abstractNumId w:val="0"/>
  </w:num>
  <w:num w:numId="464" w16cid:durableId="1070539237">
    <w:abstractNumId w:val="7"/>
  </w:num>
  <w:num w:numId="465" w16cid:durableId="510415170">
    <w:abstractNumId w:val="6"/>
  </w:num>
  <w:num w:numId="466" w16cid:durableId="2138640124">
    <w:abstractNumId w:val="5"/>
  </w:num>
  <w:num w:numId="467" w16cid:durableId="1630358759">
    <w:abstractNumId w:val="4"/>
  </w:num>
  <w:num w:numId="468" w16cid:durableId="984624386">
    <w:abstractNumId w:val="3"/>
  </w:num>
  <w:num w:numId="469" w16cid:durableId="1396661162">
    <w:abstractNumId w:val="1"/>
  </w:num>
  <w:num w:numId="470" w16cid:durableId="2129812839">
    <w:abstractNumId w:val="0"/>
  </w:num>
  <w:num w:numId="471" w16cid:durableId="1092120302">
    <w:abstractNumId w:val="7"/>
  </w:num>
  <w:num w:numId="472" w16cid:durableId="1431508921">
    <w:abstractNumId w:val="6"/>
  </w:num>
  <w:num w:numId="473" w16cid:durableId="773013655">
    <w:abstractNumId w:val="5"/>
  </w:num>
  <w:num w:numId="474" w16cid:durableId="920220722">
    <w:abstractNumId w:val="4"/>
  </w:num>
  <w:num w:numId="475" w16cid:durableId="1350916039">
    <w:abstractNumId w:val="3"/>
  </w:num>
  <w:num w:numId="476" w16cid:durableId="1101609837">
    <w:abstractNumId w:val="1"/>
  </w:num>
  <w:num w:numId="477" w16cid:durableId="539904997">
    <w:abstractNumId w:val="0"/>
  </w:num>
  <w:num w:numId="478" w16cid:durableId="2115633219">
    <w:abstractNumId w:val="7"/>
  </w:num>
  <w:num w:numId="479" w16cid:durableId="2115006016">
    <w:abstractNumId w:val="6"/>
  </w:num>
  <w:num w:numId="480" w16cid:durableId="731122519">
    <w:abstractNumId w:val="5"/>
  </w:num>
  <w:num w:numId="481" w16cid:durableId="2014913843">
    <w:abstractNumId w:val="4"/>
  </w:num>
  <w:num w:numId="482" w16cid:durableId="902762472">
    <w:abstractNumId w:val="3"/>
  </w:num>
  <w:num w:numId="483" w16cid:durableId="1171481110">
    <w:abstractNumId w:val="1"/>
  </w:num>
  <w:num w:numId="484" w16cid:durableId="993877664">
    <w:abstractNumId w:val="0"/>
  </w:num>
  <w:num w:numId="485" w16cid:durableId="1350448368">
    <w:abstractNumId w:val="7"/>
  </w:num>
  <w:num w:numId="486" w16cid:durableId="1608806867">
    <w:abstractNumId w:val="6"/>
  </w:num>
  <w:num w:numId="487" w16cid:durableId="1629045492">
    <w:abstractNumId w:val="5"/>
  </w:num>
  <w:num w:numId="488" w16cid:durableId="1906380383">
    <w:abstractNumId w:val="4"/>
  </w:num>
  <w:num w:numId="489" w16cid:durableId="1239558898">
    <w:abstractNumId w:val="3"/>
  </w:num>
  <w:num w:numId="490" w16cid:durableId="1560941822">
    <w:abstractNumId w:val="1"/>
  </w:num>
  <w:num w:numId="491" w16cid:durableId="1549562247">
    <w:abstractNumId w:val="0"/>
  </w:num>
  <w:num w:numId="492" w16cid:durableId="151918995">
    <w:abstractNumId w:val="7"/>
  </w:num>
  <w:num w:numId="493" w16cid:durableId="35275983">
    <w:abstractNumId w:val="6"/>
  </w:num>
  <w:num w:numId="494" w16cid:durableId="1569918578">
    <w:abstractNumId w:val="5"/>
  </w:num>
  <w:num w:numId="495" w16cid:durableId="2069453258">
    <w:abstractNumId w:val="4"/>
  </w:num>
  <w:num w:numId="496" w16cid:durableId="1860119963">
    <w:abstractNumId w:val="3"/>
  </w:num>
  <w:num w:numId="497" w16cid:durableId="1613242264">
    <w:abstractNumId w:val="1"/>
  </w:num>
  <w:num w:numId="498" w16cid:durableId="1398937044">
    <w:abstractNumId w:val="0"/>
  </w:num>
  <w:num w:numId="499" w16cid:durableId="73479374">
    <w:abstractNumId w:val="7"/>
  </w:num>
  <w:num w:numId="500" w16cid:durableId="536700011">
    <w:abstractNumId w:val="6"/>
  </w:num>
  <w:num w:numId="501" w16cid:durableId="805273441">
    <w:abstractNumId w:val="5"/>
  </w:num>
  <w:num w:numId="502" w16cid:durableId="1788427941">
    <w:abstractNumId w:val="4"/>
  </w:num>
  <w:num w:numId="503" w16cid:durableId="924386174">
    <w:abstractNumId w:val="3"/>
  </w:num>
  <w:num w:numId="504" w16cid:durableId="1236432165">
    <w:abstractNumId w:val="1"/>
  </w:num>
  <w:num w:numId="505" w16cid:durableId="1824269917">
    <w:abstractNumId w:val="0"/>
  </w:num>
  <w:num w:numId="506" w16cid:durableId="118761666">
    <w:abstractNumId w:val="7"/>
  </w:num>
  <w:num w:numId="507" w16cid:durableId="518157518">
    <w:abstractNumId w:val="6"/>
  </w:num>
  <w:num w:numId="508" w16cid:durableId="879365664">
    <w:abstractNumId w:val="5"/>
  </w:num>
  <w:num w:numId="509" w16cid:durableId="915557069">
    <w:abstractNumId w:val="4"/>
  </w:num>
  <w:num w:numId="510" w16cid:durableId="1427193085">
    <w:abstractNumId w:val="3"/>
  </w:num>
  <w:num w:numId="511" w16cid:durableId="1936396658">
    <w:abstractNumId w:val="1"/>
  </w:num>
  <w:num w:numId="512" w16cid:durableId="1423601748">
    <w:abstractNumId w:val="0"/>
  </w:num>
  <w:num w:numId="513" w16cid:durableId="532309375">
    <w:abstractNumId w:val="7"/>
  </w:num>
  <w:num w:numId="514" w16cid:durableId="1697660378">
    <w:abstractNumId w:val="6"/>
  </w:num>
  <w:num w:numId="515" w16cid:durableId="718171147">
    <w:abstractNumId w:val="5"/>
  </w:num>
  <w:num w:numId="516" w16cid:durableId="1663435643">
    <w:abstractNumId w:val="4"/>
  </w:num>
  <w:num w:numId="517" w16cid:durableId="1541895859">
    <w:abstractNumId w:val="3"/>
  </w:num>
  <w:num w:numId="518" w16cid:durableId="1199122563">
    <w:abstractNumId w:val="1"/>
  </w:num>
  <w:num w:numId="519" w16cid:durableId="659039890">
    <w:abstractNumId w:val="0"/>
  </w:num>
  <w:num w:numId="520" w16cid:durableId="1009722585">
    <w:abstractNumId w:val="7"/>
  </w:num>
  <w:num w:numId="521" w16cid:durableId="547765113">
    <w:abstractNumId w:val="6"/>
  </w:num>
  <w:num w:numId="522" w16cid:durableId="608778719">
    <w:abstractNumId w:val="5"/>
  </w:num>
  <w:num w:numId="523" w16cid:durableId="192229371">
    <w:abstractNumId w:val="4"/>
  </w:num>
  <w:num w:numId="524" w16cid:durableId="842277237">
    <w:abstractNumId w:val="3"/>
  </w:num>
  <w:num w:numId="525" w16cid:durableId="1998072331">
    <w:abstractNumId w:val="1"/>
  </w:num>
  <w:num w:numId="526" w16cid:durableId="1751851853">
    <w:abstractNumId w:val="0"/>
  </w:num>
  <w:num w:numId="527" w16cid:durableId="1453675135">
    <w:abstractNumId w:val="7"/>
  </w:num>
  <w:num w:numId="528" w16cid:durableId="1493058055">
    <w:abstractNumId w:val="6"/>
  </w:num>
  <w:num w:numId="529" w16cid:durableId="154035512">
    <w:abstractNumId w:val="5"/>
  </w:num>
  <w:num w:numId="530" w16cid:durableId="1852182063">
    <w:abstractNumId w:val="4"/>
  </w:num>
  <w:num w:numId="531" w16cid:durableId="751664174">
    <w:abstractNumId w:val="3"/>
  </w:num>
  <w:num w:numId="532" w16cid:durableId="183128416">
    <w:abstractNumId w:val="1"/>
  </w:num>
  <w:num w:numId="533" w16cid:durableId="346256441">
    <w:abstractNumId w:val="0"/>
  </w:num>
  <w:num w:numId="534" w16cid:durableId="257374361">
    <w:abstractNumId w:val="7"/>
  </w:num>
  <w:num w:numId="535" w16cid:durableId="268397723">
    <w:abstractNumId w:val="6"/>
  </w:num>
  <w:num w:numId="536" w16cid:durableId="1072581527">
    <w:abstractNumId w:val="5"/>
  </w:num>
  <w:num w:numId="537" w16cid:durableId="1252204366">
    <w:abstractNumId w:val="4"/>
  </w:num>
  <w:num w:numId="538" w16cid:durableId="347291538">
    <w:abstractNumId w:val="3"/>
  </w:num>
  <w:num w:numId="539" w16cid:durableId="475805293">
    <w:abstractNumId w:val="1"/>
  </w:num>
  <w:num w:numId="540" w16cid:durableId="294213208">
    <w:abstractNumId w:val="0"/>
  </w:num>
  <w:num w:numId="541" w16cid:durableId="1673558111">
    <w:abstractNumId w:val="7"/>
  </w:num>
  <w:num w:numId="542" w16cid:durableId="1380477618">
    <w:abstractNumId w:val="6"/>
  </w:num>
  <w:num w:numId="543" w16cid:durableId="766585618">
    <w:abstractNumId w:val="5"/>
  </w:num>
  <w:num w:numId="544" w16cid:durableId="1822430093">
    <w:abstractNumId w:val="4"/>
  </w:num>
  <w:num w:numId="545" w16cid:durableId="2113236190">
    <w:abstractNumId w:val="3"/>
  </w:num>
  <w:num w:numId="546" w16cid:durableId="1447850116">
    <w:abstractNumId w:val="1"/>
  </w:num>
  <w:num w:numId="547" w16cid:durableId="1112673058">
    <w:abstractNumId w:val="0"/>
  </w:num>
  <w:num w:numId="548" w16cid:durableId="1067651937">
    <w:abstractNumId w:val="7"/>
  </w:num>
  <w:num w:numId="549" w16cid:durableId="1495954793">
    <w:abstractNumId w:val="6"/>
  </w:num>
  <w:num w:numId="550" w16cid:durableId="591354582">
    <w:abstractNumId w:val="5"/>
  </w:num>
  <w:num w:numId="551" w16cid:durableId="1846938701">
    <w:abstractNumId w:val="4"/>
  </w:num>
  <w:num w:numId="552" w16cid:durableId="1131703122">
    <w:abstractNumId w:val="3"/>
  </w:num>
  <w:num w:numId="553" w16cid:durableId="1309941922">
    <w:abstractNumId w:val="1"/>
  </w:num>
  <w:num w:numId="554" w16cid:durableId="4671241">
    <w:abstractNumId w:val="0"/>
  </w:num>
  <w:num w:numId="555" w16cid:durableId="1463962594">
    <w:abstractNumId w:val="7"/>
  </w:num>
  <w:num w:numId="556" w16cid:durableId="1536231145">
    <w:abstractNumId w:val="6"/>
  </w:num>
  <w:num w:numId="557" w16cid:durableId="853956546">
    <w:abstractNumId w:val="5"/>
  </w:num>
  <w:num w:numId="558" w16cid:durableId="802885320">
    <w:abstractNumId w:val="4"/>
  </w:num>
  <w:num w:numId="559" w16cid:durableId="1361979921">
    <w:abstractNumId w:val="3"/>
  </w:num>
  <w:num w:numId="560" w16cid:durableId="1391684452">
    <w:abstractNumId w:val="1"/>
  </w:num>
  <w:num w:numId="561" w16cid:durableId="779908681">
    <w:abstractNumId w:val="0"/>
  </w:num>
  <w:num w:numId="562" w16cid:durableId="2009943868">
    <w:abstractNumId w:val="7"/>
  </w:num>
  <w:num w:numId="563" w16cid:durableId="184759676">
    <w:abstractNumId w:val="6"/>
  </w:num>
  <w:num w:numId="564" w16cid:durableId="940528697">
    <w:abstractNumId w:val="5"/>
  </w:num>
  <w:num w:numId="565" w16cid:durableId="407270362">
    <w:abstractNumId w:val="4"/>
  </w:num>
  <w:num w:numId="566" w16cid:durableId="1273897338">
    <w:abstractNumId w:val="3"/>
  </w:num>
  <w:num w:numId="567" w16cid:durableId="258833691">
    <w:abstractNumId w:val="1"/>
  </w:num>
  <w:num w:numId="568" w16cid:durableId="642274540">
    <w:abstractNumId w:val="0"/>
  </w:num>
  <w:num w:numId="569" w16cid:durableId="137037691">
    <w:abstractNumId w:val="7"/>
  </w:num>
  <w:num w:numId="570" w16cid:durableId="329211142">
    <w:abstractNumId w:val="6"/>
  </w:num>
  <w:num w:numId="571" w16cid:durableId="703755832">
    <w:abstractNumId w:val="5"/>
  </w:num>
  <w:num w:numId="572" w16cid:durableId="1682468263">
    <w:abstractNumId w:val="4"/>
  </w:num>
  <w:num w:numId="573" w16cid:durableId="1980450783">
    <w:abstractNumId w:val="3"/>
  </w:num>
  <w:num w:numId="574" w16cid:durableId="667175277">
    <w:abstractNumId w:val="1"/>
  </w:num>
  <w:num w:numId="575" w16cid:durableId="1345593417">
    <w:abstractNumId w:val="0"/>
  </w:num>
  <w:num w:numId="576" w16cid:durableId="297951849">
    <w:abstractNumId w:val="7"/>
  </w:num>
  <w:num w:numId="577" w16cid:durableId="1198931931">
    <w:abstractNumId w:val="6"/>
  </w:num>
  <w:num w:numId="578" w16cid:durableId="979072203">
    <w:abstractNumId w:val="5"/>
  </w:num>
  <w:num w:numId="579" w16cid:durableId="1144421485">
    <w:abstractNumId w:val="4"/>
  </w:num>
  <w:num w:numId="580" w16cid:durableId="112945794">
    <w:abstractNumId w:val="3"/>
  </w:num>
  <w:num w:numId="581" w16cid:durableId="233319855">
    <w:abstractNumId w:val="1"/>
  </w:num>
  <w:num w:numId="582" w16cid:durableId="1628200240">
    <w:abstractNumId w:val="0"/>
  </w:num>
  <w:num w:numId="583" w16cid:durableId="449906378">
    <w:abstractNumId w:val="7"/>
  </w:num>
  <w:num w:numId="584" w16cid:durableId="1476557794">
    <w:abstractNumId w:val="6"/>
  </w:num>
  <w:num w:numId="585" w16cid:durableId="1754207436">
    <w:abstractNumId w:val="5"/>
  </w:num>
  <w:num w:numId="586" w16cid:durableId="778837130">
    <w:abstractNumId w:val="4"/>
  </w:num>
  <w:num w:numId="587" w16cid:durableId="723716535">
    <w:abstractNumId w:val="3"/>
  </w:num>
  <w:num w:numId="588" w16cid:durableId="284435514">
    <w:abstractNumId w:val="1"/>
  </w:num>
  <w:num w:numId="589" w16cid:durableId="2008701961">
    <w:abstractNumId w:val="0"/>
  </w:num>
  <w:num w:numId="590" w16cid:durableId="114565574">
    <w:abstractNumId w:val="7"/>
  </w:num>
  <w:num w:numId="591" w16cid:durableId="543835806">
    <w:abstractNumId w:val="6"/>
  </w:num>
  <w:num w:numId="592" w16cid:durableId="1297755347">
    <w:abstractNumId w:val="5"/>
  </w:num>
  <w:num w:numId="593" w16cid:durableId="382290836">
    <w:abstractNumId w:val="4"/>
  </w:num>
  <w:num w:numId="594" w16cid:durableId="141385177">
    <w:abstractNumId w:val="3"/>
  </w:num>
  <w:num w:numId="595" w16cid:durableId="21169346">
    <w:abstractNumId w:val="1"/>
  </w:num>
  <w:num w:numId="596" w16cid:durableId="994265416">
    <w:abstractNumId w:val="0"/>
  </w:num>
  <w:num w:numId="597" w16cid:durableId="784537582">
    <w:abstractNumId w:val="7"/>
  </w:num>
  <w:num w:numId="598" w16cid:durableId="829173318">
    <w:abstractNumId w:val="6"/>
  </w:num>
  <w:num w:numId="599" w16cid:durableId="1886748133">
    <w:abstractNumId w:val="5"/>
  </w:num>
  <w:num w:numId="600" w16cid:durableId="908927016">
    <w:abstractNumId w:val="4"/>
  </w:num>
  <w:num w:numId="601" w16cid:durableId="826283710">
    <w:abstractNumId w:val="3"/>
  </w:num>
  <w:num w:numId="602" w16cid:durableId="1430545531">
    <w:abstractNumId w:val="1"/>
  </w:num>
  <w:num w:numId="603" w16cid:durableId="1990396825">
    <w:abstractNumId w:val="0"/>
  </w:num>
  <w:num w:numId="604" w16cid:durableId="514536442">
    <w:abstractNumId w:val="7"/>
  </w:num>
  <w:num w:numId="605" w16cid:durableId="1182281414">
    <w:abstractNumId w:val="6"/>
  </w:num>
  <w:num w:numId="606" w16cid:durableId="1325205299">
    <w:abstractNumId w:val="5"/>
  </w:num>
  <w:num w:numId="607" w16cid:durableId="1673028854">
    <w:abstractNumId w:val="4"/>
  </w:num>
  <w:num w:numId="608" w16cid:durableId="1072313122">
    <w:abstractNumId w:val="3"/>
  </w:num>
  <w:num w:numId="609" w16cid:durableId="1933931289">
    <w:abstractNumId w:val="1"/>
  </w:num>
  <w:num w:numId="610" w16cid:durableId="1817456938">
    <w:abstractNumId w:val="0"/>
  </w:num>
  <w:num w:numId="611" w16cid:durableId="1334911233">
    <w:abstractNumId w:val="7"/>
  </w:num>
  <w:num w:numId="612" w16cid:durableId="1431705473">
    <w:abstractNumId w:val="6"/>
  </w:num>
  <w:num w:numId="613" w16cid:durableId="1077551874">
    <w:abstractNumId w:val="5"/>
  </w:num>
  <w:num w:numId="614" w16cid:durableId="1556429719">
    <w:abstractNumId w:val="4"/>
  </w:num>
  <w:num w:numId="615" w16cid:durableId="864293563">
    <w:abstractNumId w:val="3"/>
  </w:num>
  <w:num w:numId="616" w16cid:durableId="1416897123">
    <w:abstractNumId w:val="1"/>
  </w:num>
  <w:num w:numId="617" w16cid:durableId="1588420454">
    <w:abstractNumId w:val="0"/>
  </w:num>
  <w:num w:numId="618" w16cid:durableId="1275357497">
    <w:abstractNumId w:val="7"/>
  </w:num>
  <w:num w:numId="619" w16cid:durableId="1802184614">
    <w:abstractNumId w:val="6"/>
  </w:num>
  <w:num w:numId="620" w16cid:durableId="1223715591">
    <w:abstractNumId w:val="5"/>
  </w:num>
  <w:num w:numId="621" w16cid:durableId="956522760">
    <w:abstractNumId w:val="4"/>
  </w:num>
  <w:num w:numId="622" w16cid:durableId="706099927">
    <w:abstractNumId w:val="3"/>
  </w:num>
  <w:num w:numId="623" w16cid:durableId="962811111">
    <w:abstractNumId w:val="1"/>
  </w:num>
  <w:num w:numId="624" w16cid:durableId="1974749734">
    <w:abstractNumId w:val="0"/>
  </w:num>
  <w:num w:numId="625" w16cid:durableId="1090390886">
    <w:abstractNumId w:val="7"/>
  </w:num>
  <w:num w:numId="626" w16cid:durableId="475530775">
    <w:abstractNumId w:val="6"/>
  </w:num>
  <w:num w:numId="627" w16cid:durableId="1194735224">
    <w:abstractNumId w:val="5"/>
  </w:num>
  <w:num w:numId="628" w16cid:durableId="814028095">
    <w:abstractNumId w:val="4"/>
  </w:num>
  <w:num w:numId="629" w16cid:durableId="93793459">
    <w:abstractNumId w:val="3"/>
  </w:num>
  <w:num w:numId="630" w16cid:durableId="1242449936">
    <w:abstractNumId w:val="1"/>
  </w:num>
  <w:num w:numId="631" w16cid:durableId="2083678731">
    <w:abstractNumId w:val="0"/>
  </w:num>
  <w:num w:numId="632" w16cid:durableId="404185626">
    <w:abstractNumId w:val="7"/>
  </w:num>
  <w:num w:numId="633" w16cid:durableId="116264406">
    <w:abstractNumId w:val="6"/>
  </w:num>
  <w:num w:numId="634" w16cid:durableId="1254240013">
    <w:abstractNumId w:val="5"/>
  </w:num>
  <w:num w:numId="635" w16cid:durableId="861087240">
    <w:abstractNumId w:val="4"/>
  </w:num>
  <w:num w:numId="636" w16cid:durableId="1749384621">
    <w:abstractNumId w:val="3"/>
  </w:num>
  <w:num w:numId="637" w16cid:durableId="277834365">
    <w:abstractNumId w:val="1"/>
  </w:num>
  <w:num w:numId="638" w16cid:durableId="1743869581">
    <w:abstractNumId w:val="0"/>
  </w:num>
  <w:num w:numId="639" w16cid:durableId="12654712">
    <w:abstractNumId w:val="7"/>
  </w:num>
  <w:num w:numId="640" w16cid:durableId="2055888651">
    <w:abstractNumId w:val="6"/>
  </w:num>
  <w:num w:numId="641" w16cid:durableId="138310805">
    <w:abstractNumId w:val="5"/>
  </w:num>
  <w:num w:numId="642" w16cid:durableId="1649287094">
    <w:abstractNumId w:val="4"/>
  </w:num>
  <w:num w:numId="643" w16cid:durableId="1550341358">
    <w:abstractNumId w:val="3"/>
  </w:num>
  <w:num w:numId="644" w16cid:durableId="1961186864">
    <w:abstractNumId w:val="1"/>
  </w:num>
  <w:num w:numId="645" w16cid:durableId="662396459">
    <w:abstractNumId w:val="0"/>
  </w:num>
  <w:num w:numId="646" w16cid:durableId="1854570142">
    <w:abstractNumId w:val="7"/>
  </w:num>
  <w:num w:numId="647" w16cid:durableId="2128962861">
    <w:abstractNumId w:val="6"/>
  </w:num>
  <w:num w:numId="648" w16cid:durableId="1587957445">
    <w:abstractNumId w:val="5"/>
  </w:num>
  <w:num w:numId="649" w16cid:durableId="1497110172">
    <w:abstractNumId w:val="4"/>
  </w:num>
  <w:num w:numId="650" w16cid:durableId="1213274854">
    <w:abstractNumId w:val="3"/>
  </w:num>
  <w:num w:numId="651" w16cid:durableId="1265646216">
    <w:abstractNumId w:val="1"/>
  </w:num>
  <w:num w:numId="652" w16cid:durableId="132018744">
    <w:abstractNumId w:val="0"/>
  </w:num>
  <w:num w:numId="653" w16cid:durableId="1520391397">
    <w:abstractNumId w:val="7"/>
  </w:num>
  <w:num w:numId="654" w16cid:durableId="1888947741">
    <w:abstractNumId w:val="6"/>
  </w:num>
  <w:num w:numId="655" w16cid:durableId="1981379569">
    <w:abstractNumId w:val="5"/>
  </w:num>
  <w:num w:numId="656" w16cid:durableId="1854760079">
    <w:abstractNumId w:val="4"/>
  </w:num>
  <w:num w:numId="657" w16cid:durableId="1211766478">
    <w:abstractNumId w:val="3"/>
  </w:num>
  <w:num w:numId="658" w16cid:durableId="1695382980">
    <w:abstractNumId w:val="1"/>
  </w:num>
  <w:num w:numId="659" w16cid:durableId="1132677470">
    <w:abstractNumId w:val="0"/>
  </w:num>
  <w:num w:numId="660" w16cid:durableId="711736795">
    <w:abstractNumId w:val="7"/>
  </w:num>
  <w:num w:numId="661" w16cid:durableId="1017005135">
    <w:abstractNumId w:val="6"/>
  </w:num>
  <w:num w:numId="662" w16cid:durableId="1200119917">
    <w:abstractNumId w:val="5"/>
  </w:num>
  <w:num w:numId="663" w16cid:durableId="267929165">
    <w:abstractNumId w:val="4"/>
  </w:num>
  <w:num w:numId="664" w16cid:durableId="1252397375">
    <w:abstractNumId w:val="3"/>
  </w:num>
  <w:num w:numId="665" w16cid:durableId="676923777">
    <w:abstractNumId w:val="1"/>
  </w:num>
  <w:num w:numId="666" w16cid:durableId="1840268202">
    <w:abstractNumId w:val="0"/>
  </w:num>
  <w:num w:numId="667" w16cid:durableId="1474954092">
    <w:abstractNumId w:val="7"/>
  </w:num>
  <w:num w:numId="668" w16cid:durableId="1603955405">
    <w:abstractNumId w:val="6"/>
  </w:num>
  <w:num w:numId="669" w16cid:durableId="249048994">
    <w:abstractNumId w:val="5"/>
  </w:num>
  <w:num w:numId="670" w16cid:durableId="1643078386">
    <w:abstractNumId w:val="4"/>
  </w:num>
  <w:num w:numId="671" w16cid:durableId="1127771416">
    <w:abstractNumId w:val="3"/>
  </w:num>
  <w:num w:numId="672" w16cid:durableId="1719276558">
    <w:abstractNumId w:val="1"/>
  </w:num>
  <w:num w:numId="673" w16cid:durableId="1102802940">
    <w:abstractNumId w:val="0"/>
  </w:num>
  <w:num w:numId="674" w16cid:durableId="522206846">
    <w:abstractNumId w:val="7"/>
  </w:num>
  <w:num w:numId="675" w16cid:durableId="1427995970">
    <w:abstractNumId w:val="6"/>
  </w:num>
  <w:num w:numId="676" w16cid:durableId="210658207">
    <w:abstractNumId w:val="5"/>
  </w:num>
  <w:num w:numId="677" w16cid:durableId="1826429468">
    <w:abstractNumId w:val="4"/>
  </w:num>
  <w:num w:numId="678" w16cid:durableId="815027513">
    <w:abstractNumId w:val="3"/>
  </w:num>
  <w:num w:numId="679" w16cid:durableId="1965384596">
    <w:abstractNumId w:val="1"/>
  </w:num>
  <w:num w:numId="680" w16cid:durableId="1928155496">
    <w:abstractNumId w:val="0"/>
  </w:num>
  <w:num w:numId="681" w16cid:durableId="1348167383">
    <w:abstractNumId w:val="7"/>
  </w:num>
  <w:num w:numId="682" w16cid:durableId="1004358870">
    <w:abstractNumId w:val="6"/>
  </w:num>
  <w:num w:numId="683" w16cid:durableId="214320309">
    <w:abstractNumId w:val="5"/>
  </w:num>
  <w:num w:numId="684" w16cid:durableId="1056663489">
    <w:abstractNumId w:val="4"/>
  </w:num>
  <w:num w:numId="685" w16cid:durableId="890923321">
    <w:abstractNumId w:val="3"/>
  </w:num>
  <w:num w:numId="686" w16cid:durableId="765730278">
    <w:abstractNumId w:val="1"/>
  </w:num>
  <w:num w:numId="687" w16cid:durableId="424880638">
    <w:abstractNumId w:val="0"/>
  </w:num>
  <w:num w:numId="688" w16cid:durableId="547029403">
    <w:abstractNumId w:val="7"/>
  </w:num>
  <w:num w:numId="689" w16cid:durableId="1699742429">
    <w:abstractNumId w:val="6"/>
  </w:num>
  <w:num w:numId="690" w16cid:durableId="179927540">
    <w:abstractNumId w:val="5"/>
  </w:num>
  <w:num w:numId="691" w16cid:durableId="253827663">
    <w:abstractNumId w:val="4"/>
  </w:num>
  <w:num w:numId="692" w16cid:durableId="1437285308">
    <w:abstractNumId w:val="3"/>
  </w:num>
  <w:num w:numId="693" w16cid:durableId="1117873630">
    <w:abstractNumId w:val="1"/>
  </w:num>
  <w:num w:numId="694" w16cid:durableId="117649066">
    <w:abstractNumId w:val="0"/>
  </w:num>
  <w:num w:numId="695" w16cid:durableId="2065132744">
    <w:abstractNumId w:val="7"/>
  </w:num>
  <w:num w:numId="696" w16cid:durableId="881213071">
    <w:abstractNumId w:val="6"/>
  </w:num>
  <w:num w:numId="697" w16cid:durableId="997883426">
    <w:abstractNumId w:val="5"/>
  </w:num>
  <w:num w:numId="698" w16cid:durableId="537820070">
    <w:abstractNumId w:val="4"/>
  </w:num>
  <w:num w:numId="699" w16cid:durableId="757556546">
    <w:abstractNumId w:val="7"/>
  </w:num>
  <w:num w:numId="700" w16cid:durableId="754783110">
    <w:abstractNumId w:val="6"/>
  </w:num>
  <w:num w:numId="701" w16cid:durableId="1195994304">
    <w:abstractNumId w:val="5"/>
  </w:num>
  <w:num w:numId="702" w16cid:durableId="990449741">
    <w:abstractNumId w:val="4"/>
  </w:num>
  <w:num w:numId="703" w16cid:durableId="1943033176">
    <w:abstractNumId w:val="3"/>
  </w:num>
  <w:num w:numId="704" w16cid:durableId="1055398455">
    <w:abstractNumId w:val="1"/>
  </w:num>
  <w:num w:numId="705" w16cid:durableId="1093631037">
    <w:abstractNumId w:val="0"/>
  </w:num>
  <w:num w:numId="706" w16cid:durableId="1854146815">
    <w:abstractNumId w:val="7"/>
  </w:num>
  <w:num w:numId="707" w16cid:durableId="2111000123">
    <w:abstractNumId w:val="6"/>
  </w:num>
  <w:num w:numId="708" w16cid:durableId="2044749076">
    <w:abstractNumId w:val="5"/>
  </w:num>
  <w:num w:numId="709" w16cid:durableId="1117681788">
    <w:abstractNumId w:val="4"/>
  </w:num>
  <w:num w:numId="710" w16cid:durableId="1468626133">
    <w:abstractNumId w:val="3"/>
  </w:num>
  <w:num w:numId="711" w16cid:durableId="982736598">
    <w:abstractNumId w:val="1"/>
  </w:num>
  <w:num w:numId="712" w16cid:durableId="815412957">
    <w:abstractNumId w:val="0"/>
  </w:num>
  <w:num w:numId="713" w16cid:durableId="1366833890">
    <w:abstractNumId w:val="7"/>
  </w:num>
  <w:num w:numId="714" w16cid:durableId="34353708">
    <w:abstractNumId w:val="6"/>
  </w:num>
  <w:num w:numId="715" w16cid:durableId="668405433">
    <w:abstractNumId w:val="5"/>
  </w:num>
  <w:num w:numId="716" w16cid:durableId="1066413623">
    <w:abstractNumId w:val="4"/>
  </w:num>
  <w:num w:numId="717" w16cid:durableId="436485073">
    <w:abstractNumId w:val="3"/>
  </w:num>
  <w:num w:numId="718" w16cid:durableId="1600258715">
    <w:abstractNumId w:val="1"/>
  </w:num>
  <w:num w:numId="719" w16cid:durableId="2062091885">
    <w:abstractNumId w:val="0"/>
  </w:num>
  <w:num w:numId="720" w16cid:durableId="1833790232">
    <w:abstractNumId w:val="7"/>
  </w:num>
  <w:num w:numId="721" w16cid:durableId="1603031745">
    <w:abstractNumId w:val="6"/>
  </w:num>
  <w:num w:numId="722" w16cid:durableId="219022156">
    <w:abstractNumId w:val="5"/>
  </w:num>
  <w:num w:numId="723" w16cid:durableId="245236209">
    <w:abstractNumId w:val="4"/>
  </w:num>
  <w:num w:numId="724" w16cid:durableId="1306860781">
    <w:abstractNumId w:val="3"/>
  </w:num>
  <w:num w:numId="725" w16cid:durableId="480119620">
    <w:abstractNumId w:val="1"/>
  </w:num>
  <w:num w:numId="726" w16cid:durableId="1356079998">
    <w:abstractNumId w:val="0"/>
  </w:num>
  <w:num w:numId="727" w16cid:durableId="451747280">
    <w:abstractNumId w:val="7"/>
  </w:num>
  <w:num w:numId="728" w16cid:durableId="1602490233">
    <w:abstractNumId w:val="6"/>
  </w:num>
  <w:num w:numId="729" w16cid:durableId="564416735">
    <w:abstractNumId w:val="5"/>
  </w:num>
  <w:num w:numId="730" w16cid:durableId="1472819794">
    <w:abstractNumId w:val="4"/>
  </w:num>
  <w:num w:numId="731" w16cid:durableId="1630548630">
    <w:abstractNumId w:val="3"/>
  </w:num>
  <w:num w:numId="732" w16cid:durableId="1371490977">
    <w:abstractNumId w:val="1"/>
  </w:num>
  <w:num w:numId="733" w16cid:durableId="1179655403">
    <w:abstractNumId w:val="0"/>
  </w:num>
  <w:num w:numId="734" w16cid:durableId="968975666">
    <w:abstractNumId w:val="7"/>
  </w:num>
  <w:num w:numId="735" w16cid:durableId="224033120">
    <w:abstractNumId w:val="6"/>
  </w:num>
  <w:num w:numId="736" w16cid:durableId="632100825">
    <w:abstractNumId w:val="5"/>
  </w:num>
  <w:num w:numId="737" w16cid:durableId="1990019417">
    <w:abstractNumId w:val="4"/>
  </w:num>
  <w:num w:numId="738" w16cid:durableId="1200439100">
    <w:abstractNumId w:val="3"/>
  </w:num>
  <w:num w:numId="739" w16cid:durableId="1831217332">
    <w:abstractNumId w:val="1"/>
  </w:num>
  <w:num w:numId="740" w16cid:durableId="212692484">
    <w:abstractNumId w:val="0"/>
  </w:num>
  <w:num w:numId="741" w16cid:durableId="1596354519">
    <w:abstractNumId w:val="7"/>
  </w:num>
  <w:num w:numId="742" w16cid:durableId="1324700295">
    <w:abstractNumId w:val="6"/>
  </w:num>
  <w:num w:numId="743" w16cid:durableId="108209613">
    <w:abstractNumId w:val="5"/>
  </w:num>
  <w:num w:numId="744" w16cid:durableId="2098818161">
    <w:abstractNumId w:val="4"/>
  </w:num>
  <w:num w:numId="745" w16cid:durableId="418062996">
    <w:abstractNumId w:val="3"/>
  </w:num>
  <w:num w:numId="746" w16cid:durableId="1291281789">
    <w:abstractNumId w:val="1"/>
  </w:num>
  <w:num w:numId="747" w16cid:durableId="330914616">
    <w:abstractNumId w:val="0"/>
  </w:num>
  <w:num w:numId="748" w16cid:durableId="1287010360">
    <w:abstractNumId w:val="7"/>
  </w:num>
  <w:num w:numId="749" w16cid:durableId="1301763798">
    <w:abstractNumId w:val="6"/>
  </w:num>
  <w:num w:numId="750" w16cid:durableId="1403523914">
    <w:abstractNumId w:val="5"/>
  </w:num>
  <w:num w:numId="751" w16cid:durableId="478307262">
    <w:abstractNumId w:val="4"/>
  </w:num>
  <w:num w:numId="752" w16cid:durableId="1147475441">
    <w:abstractNumId w:val="3"/>
  </w:num>
  <w:num w:numId="753" w16cid:durableId="466045508">
    <w:abstractNumId w:val="1"/>
  </w:num>
  <w:num w:numId="754" w16cid:durableId="347682880">
    <w:abstractNumId w:val="0"/>
  </w:num>
  <w:num w:numId="755" w16cid:durableId="1696540176">
    <w:abstractNumId w:val="7"/>
  </w:num>
  <w:num w:numId="756" w16cid:durableId="185487227">
    <w:abstractNumId w:val="6"/>
  </w:num>
  <w:num w:numId="757" w16cid:durableId="73087151">
    <w:abstractNumId w:val="5"/>
  </w:num>
  <w:num w:numId="758" w16cid:durableId="1657107075">
    <w:abstractNumId w:val="4"/>
  </w:num>
  <w:num w:numId="759" w16cid:durableId="821701286">
    <w:abstractNumId w:val="3"/>
  </w:num>
  <w:num w:numId="760" w16cid:durableId="438649292">
    <w:abstractNumId w:val="1"/>
  </w:num>
  <w:num w:numId="761" w16cid:durableId="929584226">
    <w:abstractNumId w:val="0"/>
  </w:num>
  <w:num w:numId="762" w16cid:durableId="1458910897">
    <w:abstractNumId w:val="7"/>
  </w:num>
  <w:num w:numId="763" w16cid:durableId="943615173">
    <w:abstractNumId w:val="6"/>
  </w:num>
  <w:num w:numId="764" w16cid:durableId="213930350">
    <w:abstractNumId w:val="5"/>
  </w:num>
  <w:num w:numId="765" w16cid:durableId="1188956241">
    <w:abstractNumId w:val="4"/>
  </w:num>
  <w:num w:numId="766" w16cid:durableId="744955442">
    <w:abstractNumId w:val="3"/>
  </w:num>
  <w:num w:numId="767" w16cid:durableId="560755726">
    <w:abstractNumId w:val="1"/>
  </w:num>
  <w:num w:numId="768" w16cid:durableId="882249461">
    <w:abstractNumId w:val="0"/>
  </w:num>
  <w:num w:numId="769" w16cid:durableId="691414344">
    <w:abstractNumId w:val="7"/>
  </w:num>
  <w:num w:numId="770" w16cid:durableId="76903341">
    <w:abstractNumId w:val="6"/>
  </w:num>
  <w:num w:numId="771" w16cid:durableId="1584530327">
    <w:abstractNumId w:val="5"/>
  </w:num>
  <w:num w:numId="772" w16cid:durableId="430787272">
    <w:abstractNumId w:val="4"/>
  </w:num>
  <w:num w:numId="773" w16cid:durableId="921524605">
    <w:abstractNumId w:val="3"/>
  </w:num>
  <w:num w:numId="774" w16cid:durableId="268968780">
    <w:abstractNumId w:val="1"/>
  </w:num>
  <w:num w:numId="775" w16cid:durableId="573012393">
    <w:abstractNumId w:val="0"/>
  </w:num>
  <w:num w:numId="776" w16cid:durableId="25641540">
    <w:abstractNumId w:val="7"/>
  </w:num>
  <w:num w:numId="777" w16cid:durableId="1975871376">
    <w:abstractNumId w:val="6"/>
  </w:num>
  <w:num w:numId="778" w16cid:durableId="207493217">
    <w:abstractNumId w:val="5"/>
  </w:num>
  <w:num w:numId="779" w16cid:durableId="1849446049">
    <w:abstractNumId w:val="4"/>
  </w:num>
  <w:num w:numId="780" w16cid:durableId="822745820">
    <w:abstractNumId w:val="3"/>
  </w:num>
  <w:num w:numId="781" w16cid:durableId="1234241951">
    <w:abstractNumId w:val="1"/>
  </w:num>
  <w:num w:numId="782" w16cid:durableId="53160871">
    <w:abstractNumId w:val="0"/>
  </w:num>
  <w:num w:numId="783" w16cid:durableId="422993491">
    <w:abstractNumId w:val="7"/>
  </w:num>
  <w:num w:numId="784" w16cid:durableId="1635259882">
    <w:abstractNumId w:val="6"/>
  </w:num>
  <w:num w:numId="785" w16cid:durableId="2054037387">
    <w:abstractNumId w:val="5"/>
  </w:num>
  <w:num w:numId="786" w16cid:durableId="1979141735">
    <w:abstractNumId w:val="4"/>
  </w:num>
  <w:num w:numId="787" w16cid:durableId="2123642520">
    <w:abstractNumId w:val="3"/>
  </w:num>
  <w:num w:numId="788" w16cid:durableId="2087140339">
    <w:abstractNumId w:val="1"/>
  </w:num>
  <w:num w:numId="789" w16cid:durableId="698239707">
    <w:abstractNumId w:val="0"/>
  </w:num>
  <w:num w:numId="790" w16cid:durableId="2045595463">
    <w:abstractNumId w:val="7"/>
  </w:num>
  <w:num w:numId="791" w16cid:durableId="1439250058">
    <w:abstractNumId w:val="6"/>
  </w:num>
  <w:num w:numId="792" w16cid:durableId="514343950">
    <w:abstractNumId w:val="5"/>
  </w:num>
  <w:num w:numId="793" w16cid:durableId="413087809">
    <w:abstractNumId w:val="4"/>
  </w:num>
  <w:num w:numId="794" w16cid:durableId="2035156957">
    <w:abstractNumId w:val="3"/>
  </w:num>
  <w:num w:numId="795" w16cid:durableId="353965094">
    <w:abstractNumId w:val="1"/>
  </w:num>
  <w:num w:numId="796" w16cid:durableId="97219356">
    <w:abstractNumId w:val="0"/>
  </w:num>
  <w:num w:numId="797" w16cid:durableId="1448502895">
    <w:abstractNumId w:val="7"/>
  </w:num>
  <w:num w:numId="798" w16cid:durableId="1844588414">
    <w:abstractNumId w:val="6"/>
  </w:num>
  <w:num w:numId="799" w16cid:durableId="1622878391">
    <w:abstractNumId w:val="5"/>
  </w:num>
  <w:num w:numId="800" w16cid:durableId="279337374">
    <w:abstractNumId w:val="4"/>
  </w:num>
  <w:num w:numId="801" w16cid:durableId="1988392273">
    <w:abstractNumId w:val="3"/>
  </w:num>
  <w:num w:numId="802" w16cid:durableId="537207290">
    <w:abstractNumId w:val="1"/>
  </w:num>
  <w:num w:numId="803" w16cid:durableId="2049603041">
    <w:abstractNumId w:val="0"/>
  </w:num>
  <w:num w:numId="804" w16cid:durableId="1500653020">
    <w:abstractNumId w:val="7"/>
  </w:num>
  <w:num w:numId="805" w16cid:durableId="1114716548">
    <w:abstractNumId w:val="6"/>
  </w:num>
  <w:num w:numId="806" w16cid:durableId="1407148941">
    <w:abstractNumId w:val="5"/>
  </w:num>
  <w:num w:numId="807" w16cid:durableId="75716228">
    <w:abstractNumId w:val="4"/>
  </w:num>
  <w:num w:numId="808" w16cid:durableId="131169651">
    <w:abstractNumId w:val="3"/>
  </w:num>
  <w:num w:numId="809" w16cid:durableId="1473210273">
    <w:abstractNumId w:val="1"/>
  </w:num>
  <w:num w:numId="810" w16cid:durableId="719131688">
    <w:abstractNumId w:val="0"/>
  </w:num>
  <w:num w:numId="811" w16cid:durableId="816721580">
    <w:abstractNumId w:val="7"/>
  </w:num>
  <w:num w:numId="812" w16cid:durableId="266278908">
    <w:abstractNumId w:val="6"/>
  </w:num>
  <w:num w:numId="813" w16cid:durableId="272901085">
    <w:abstractNumId w:val="5"/>
  </w:num>
  <w:num w:numId="814" w16cid:durableId="1150245551">
    <w:abstractNumId w:val="4"/>
  </w:num>
  <w:num w:numId="815" w16cid:durableId="473255285">
    <w:abstractNumId w:val="3"/>
  </w:num>
  <w:num w:numId="816" w16cid:durableId="925118895">
    <w:abstractNumId w:val="1"/>
  </w:num>
  <w:num w:numId="817" w16cid:durableId="1062950624">
    <w:abstractNumId w:val="0"/>
  </w:num>
  <w:num w:numId="818" w16cid:durableId="113911433">
    <w:abstractNumId w:val="7"/>
  </w:num>
  <w:num w:numId="819" w16cid:durableId="317348382">
    <w:abstractNumId w:val="6"/>
  </w:num>
  <w:num w:numId="820" w16cid:durableId="2054961140">
    <w:abstractNumId w:val="5"/>
  </w:num>
  <w:num w:numId="821" w16cid:durableId="1367368214">
    <w:abstractNumId w:val="4"/>
  </w:num>
  <w:num w:numId="822" w16cid:durableId="1852061829">
    <w:abstractNumId w:val="3"/>
  </w:num>
  <w:num w:numId="823" w16cid:durableId="206142029">
    <w:abstractNumId w:val="1"/>
  </w:num>
  <w:num w:numId="824" w16cid:durableId="214515582">
    <w:abstractNumId w:val="0"/>
  </w:num>
  <w:num w:numId="825" w16cid:durableId="1857427447">
    <w:abstractNumId w:val="7"/>
  </w:num>
  <w:num w:numId="826" w16cid:durableId="1581715512">
    <w:abstractNumId w:val="6"/>
  </w:num>
  <w:num w:numId="827" w16cid:durableId="1450465792">
    <w:abstractNumId w:val="5"/>
  </w:num>
  <w:num w:numId="828" w16cid:durableId="86926783">
    <w:abstractNumId w:val="4"/>
  </w:num>
  <w:num w:numId="829" w16cid:durableId="1046678068">
    <w:abstractNumId w:val="3"/>
  </w:num>
  <w:num w:numId="830" w16cid:durableId="582643785">
    <w:abstractNumId w:val="1"/>
  </w:num>
  <w:num w:numId="831" w16cid:durableId="216666553">
    <w:abstractNumId w:val="0"/>
  </w:num>
  <w:num w:numId="832" w16cid:durableId="1177814156">
    <w:abstractNumId w:val="7"/>
  </w:num>
  <w:num w:numId="833" w16cid:durableId="591545845">
    <w:abstractNumId w:val="6"/>
  </w:num>
  <w:num w:numId="834" w16cid:durableId="1106850501">
    <w:abstractNumId w:val="5"/>
  </w:num>
  <w:num w:numId="835" w16cid:durableId="98915890">
    <w:abstractNumId w:val="4"/>
  </w:num>
  <w:num w:numId="836" w16cid:durableId="1034647545">
    <w:abstractNumId w:val="3"/>
  </w:num>
  <w:num w:numId="837" w16cid:durableId="1561944194">
    <w:abstractNumId w:val="1"/>
  </w:num>
  <w:num w:numId="838" w16cid:durableId="1078988712">
    <w:abstractNumId w:val="0"/>
  </w:num>
  <w:num w:numId="839" w16cid:durableId="1922636377">
    <w:abstractNumId w:val="7"/>
  </w:num>
  <w:num w:numId="840" w16cid:durableId="340742658">
    <w:abstractNumId w:val="6"/>
  </w:num>
  <w:num w:numId="841" w16cid:durableId="52626728">
    <w:abstractNumId w:val="5"/>
  </w:num>
  <w:num w:numId="842" w16cid:durableId="182406919">
    <w:abstractNumId w:val="4"/>
  </w:num>
  <w:num w:numId="843" w16cid:durableId="1179388315">
    <w:abstractNumId w:val="3"/>
  </w:num>
  <w:num w:numId="844" w16cid:durableId="2123065026">
    <w:abstractNumId w:val="1"/>
  </w:num>
  <w:num w:numId="845" w16cid:durableId="743338615">
    <w:abstractNumId w:val="0"/>
  </w:num>
  <w:num w:numId="846" w16cid:durableId="1569221134">
    <w:abstractNumId w:val="7"/>
  </w:num>
  <w:num w:numId="847" w16cid:durableId="717318617">
    <w:abstractNumId w:val="6"/>
  </w:num>
  <w:num w:numId="848" w16cid:durableId="128743815">
    <w:abstractNumId w:val="5"/>
  </w:num>
  <w:num w:numId="849" w16cid:durableId="979460129">
    <w:abstractNumId w:val="4"/>
  </w:num>
  <w:num w:numId="850" w16cid:durableId="1114400404">
    <w:abstractNumId w:val="3"/>
  </w:num>
  <w:num w:numId="851" w16cid:durableId="26806539">
    <w:abstractNumId w:val="1"/>
  </w:num>
  <w:num w:numId="852" w16cid:durableId="1049839653">
    <w:abstractNumId w:val="0"/>
  </w:num>
  <w:num w:numId="853" w16cid:durableId="65543546">
    <w:abstractNumId w:val="7"/>
  </w:num>
  <w:num w:numId="854" w16cid:durableId="952444455">
    <w:abstractNumId w:val="6"/>
  </w:num>
  <w:num w:numId="855" w16cid:durableId="340357759">
    <w:abstractNumId w:val="5"/>
  </w:num>
  <w:num w:numId="856" w16cid:durableId="72699878">
    <w:abstractNumId w:val="4"/>
  </w:num>
  <w:num w:numId="857" w16cid:durableId="1436904009">
    <w:abstractNumId w:val="3"/>
  </w:num>
  <w:num w:numId="858" w16cid:durableId="655380055">
    <w:abstractNumId w:val="1"/>
  </w:num>
  <w:num w:numId="859" w16cid:durableId="1323394147">
    <w:abstractNumId w:val="0"/>
  </w:num>
  <w:num w:numId="860" w16cid:durableId="1678925392">
    <w:abstractNumId w:val="7"/>
  </w:num>
  <w:num w:numId="861" w16cid:durableId="145905453">
    <w:abstractNumId w:val="6"/>
  </w:num>
  <w:num w:numId="862" w16cid:durableId="2011056310">
    <w:abstractNumId w:val="5"/>
  </w:num>
  <w:num w:numId="863" w16cid:durableId="960307691">
    <w:abstractNumId w:val="4"/>
  </w:num>
  <w:num w:numId="864" w16cid:durableId="1779566532">
    <w:abstractNumId w:val="3"/>
  </w:num>
  <w:num w:numId="865" w16cid:durableId="1192718243">
    <w:abstractNumId w:val="1"/>
  </w:num>
  <w:num w:numId="866" w16cid:durableId="137112674">
    <w:abstractNumId w:val="0"/>
  </w:num>
  <w:num w:numId="867" w16cid:durableId="686367514">
    <w:abstractNumId w:val="7"/>
  </w:num>
  <w:num w:numId="868" w16cid:durableId="1038316639">
    <w:abstractNumId w:val="6"/>
  </w:num>
  <w:num w:numId="869" w16cid:durableId="1972788110">
    <w:abstractNumId w:val="5"/>
  </w:num>
  <w:num w:numId="870" w16cid:durableId="803080381">
    <w:abstractNumId w:val="4"/>
  </w:num>
  <w:num w:numId="871" w16cid:durableId="867643295">
    <w:abstractNumId w:val="3"/>
  </w:num>
  <w:num w:numId="872" w16cid:durableId="2095471062">
    <w:abstractNumId w:val="1"/>
  </w:num>
  <w:num w:numId="873" w16cid:durableId="1201285679">
    <w:abstractNumId w:val="0"/>
  </w:num>
  <w:num w:numId="874" w16cid:durableId="9914750">
    <w:abstractNumId w:val="7"/>
  </w:num>
  <w:num w:numId="875" w16cid:durableId="1077247865">
    <w:abstractNumId w:val="6"/>
  </w:num>
  <w:num w:numId="876" w16cid:durableId="671372996">
    <w:abstractNumId w:val="5"/>
  </w:num>
  <w:num w:numId="877" w16cid:durableId="157766224">
    <w:abstractNumId w:val="4"/>
  </w:num>
  <w:num w:numId="878" w16cid:durableId="2050447439">
    <w:abstractNumId w:val="3"/>
  </w:num>
  <w:num w:numId="879" w16cid:durableId="262960463">
    <w:abstractNumId w:val="1"/>
  </w:num>
  <w:num w:numId="880" w16cid:durableId="462114725">
    <w:abstractNumId w:val="0"/>
  </w:num>
  <w:num w:numId="881" w16cid:durableId="1680423476">
    <w:abstractNumId w:val="7"/>
  </w:num>
  <w:num w:numId="882" w16cid:durableId="611474410">
    <w:abstractNumId w:val="6"/>
  </w:num>
  <w:num w:numId="883" w16cid:durableId="1715809151">
    <w:abstractNumId w:val="5"/>
  </w:num>
  <w:num w:numId="884" w16cid:durableId="594019826">
    <w:abstractNumId w:val="4"/>
  </w:num>
  <w:num w:numId="885" w16cid:durableId="1692339177">
    <w:abstractNumId w:val="3"/>
  </w:num>
  <w:num w:numId="886" w16cid:durableId="526286439">
    <w:abstractNumId w:val="1"/>
  </w:num>
  <w:num w:numId="887" w16cid:durableId="484126712">
    <w:abstractNumId w:val="0"/>
  </w:num>
  <w:num w:numId="888" w16cid:durableId="680476135">
    <w:abstractNumId w:val="7"/>
  </w:num>
  <w:num w:numId="889" w16cid:durableId="1777747245">
    <w:abstractNumId w:val="6"/>
  </w:num>
  <w:num w:numId="890" w16cid:durableId="1110782603">
    <w:abstractNumId w:val="5"/>
  </w:num>
  <w:num w:numId="891" w16cid:durableId="1300457042">
    <w:abstractNumId w:val="4"/>
  </w:num>
  <w:num w:numId="892" w16cid:durableId="899704860">
    <w:abstractNumId w:val="3"/>
  </w:num>
  <w:num w:numId="893" w16cid:durableId="230845539">
    <w:abstractNumId w:val="1"/>
  </w:num>
  <w:num w:numId="894" w16cid:durableId="1059786835">
    <w:abstractNumId w:val="0"/>
  </w:num>
  <w:num w:numId="895" w16cid:durableId="1258513607">
    <w:abstractNumId w:val="7"/>
  </w:num>
  <w:num w:numId="896" w16cid:durableId="302780530">
    <w:abstractNumId w:val="6"/>
  </w:num>
  <w:num w:numId="897" w16cid:durableId="252519644">
    <w:abstractNumId w:val="5"/>
  </w:num>
  <w:num w:numId="898" w16cid:durableId="118577213">
    <w:abstractNumId w:val="4"/>
  </w:num>
  <w:num w:numId="899" w16cid:durableId="730889602">
    <w:abstractNumId w:val="3"/>
  </w:num>
  <w:num w:numId="900" w16cid:durableId="1211965729">
    <w:abstractNumId w:val="1"/>
  </w:num>
  <w:num w:numId="901" w16cid:durableId="1123422221">
    <w:abstractNumId w:val="0"/>
  </w:num>
  <w:num w:numId="902" w16cid:durableId="1773427482">
    <w:abstractNumId w:val="7"/>
  </w:num>
  <w:num w:numId="903" w16cid:durableId="1792019370">
    <w:abstractNumId w:val="6"/>
  </w:num>
  <w:num w:numId="904" w16cid:durableId="1482383292">
    <w:abstractNumId w:val="5"/>
  </w:num>
  <w:num w:numId="905" w16cid:durableId="1601797676">
    <w:abstractNumId w:val="4"/>
  </w:num>
  <w:num w:numId="906" w16cid:durableId="992442367">
    <w:abstractNumId w:val="3"/>
  </w:num>
  <w:num w:numId="907" w16cid:durableId="1156336657">
    <w:abstractNumId w:val="1"/>
  </w:num>
  <w:num w:numId="908" w16cid:durableId="861238319">
    <w:abstractNumId w:val="0"/>
  </w:num>
  <w:num w:numId="909" w16cid:durableId="293172516">
    <w:abstractNumId w:val="7"/>
  </w:num>
  <w:num w:numId="910" w16cid:durableId="1547065301">
    <w:abstractNumId w:val="6"/>
  </w:num>
  <w:num w:numId="911" w16cid:durableId="1076127575">
    <w:abstractNumId w:val="5"/>
  </w:num>
  <w:num w:numId="912" w16cid:durableId="1904174120">
    <w:abstractNumId w:val="4"/>
  </w:num>
  <w:num w:numId="913" w16cid:durableId="447118960">
    <w:abstractNumId w:val="3"/>
  </w:num>
  <w:num w:numId="914" w16cid:durableId="1709529989">
    <w:abstractNumId w:val="1"/>
  </w:num>
  <w:num w:numId="915" w16cid:durableId="1769502172">
    <w:abstractNumId w:val="0"/>
  </w:num>
  <w:num w:numId="916" w16cid:durableId="2096049531">
    <w:abstractNumId w:val="7"/>
  </w:num>
  <w:num w:numId="917" w16cid:durableId="78530905">
    <w:abstractNumId w:val="6"/>
  </w:num>
  <w:num w:numId="918" w16cid:durableId="1778985293">
    <w:abstractNumId w:val="5"/>
  </w:num>
  <w:num w:numId="919" w16cid:durableId="739525588">
    <w:abstractNumId w:val="4"/>
  </w:num>
  <w:num w:numId="920" w16cid:durableId="1449474285">
    <w:abstractNumId w:val="3"/>
  </w:num>
  <w:num w:numId="921" w16cid:durableId="1651595905">
    <w:abstractNumId w:val="1"/>
  </w:num>
  <w:num w:numId="922" w16cid:durableId="1137340085">
    <w:abstractNumId w:val="0"/>
  </w:num>
  <w:num w:numId="923" w16cid:durableId="1139226510">
    <w:abstractNumId w:val="7"/>
  </w:num>
  <w:num w:numId="924" w16cid:durableId="523204586">
    <w:abstractNumId w:val="6"/>
  </w:num>
  <w:num w:numId="925" w16cid:durableId="1219169480">
    <w:abstractNumId w:val="5"/>
  </w:num>
  <w:num w:numId="926" w16cid:durableId="265774130">
    <w:abstractNumId w:val="4"/>
  </w:num>
  <w:num w:numId="927" w16cid:durableId="547692568">
    <w:abstractNumId w:val="3"/>
  </w:num>
  <w:num w:numId="928" w16cid:durableId="273946857">
    <w:abstractNumId w:val="1"/>
  </w:num>
  <w:num w:numId="929" w16cid:durableId="321277533">
    <w:abstractNumId w:val="0"/>
  </w:num>
  <w:num w:numId="930" w16cid:durableId="1154762975">
    <w:abstractNumId w:val="7"/>
  </w:num>
  <w:num w:numId="931" w16cid:durableId="1897472795">
    <w:abstractNumId w:val="6"/>
  </w:num>
  <w:num w:numId="932" w16cid:durableId="1806200204">
    <w:abstractNumId w:val="5"/>
  </w:num>
  <w:num w:numId="933" w16cid:durableId="1662276820">
    <w:abstractNumId w:val="4"/>
  </w:num>
  <w:num w:numId="934" w16cid:durableId="684019934">
    <w:abstractNumId w:val="3"/>
  </w:num>
  <w:num w:numId="935" w16cid:durableId="1609577088">
    <w:abstractNumId w:val="1"/>
  </w:num>
  <w:num w:numId="936" w16cid:durableId="1663971785">
    <w:abstractNumId w:val="0"/>
  </w:num>
  <w:num w:numId="937" w16cid:durableId="798962928">
    <w:abstractNumId w:val="7"/>
  </w:num>
  <w:num w:numId="938" w16cid:durableId="1274440606">
    <w:abstractNumId w:val="6"/>
  </w:num>
  <w:num w:numId="939" w16cid:durableId="28797973">
    <w:abstractNumId w:val="5"/>
  </w:num>
  <w:num w:numId="940" w16cid:durableId="389034084">
    <w:abstractNumId w:val="4"/>
  </w:num>
  <w:num w:numId="941" w16cid:durableId="98187198">
    <w:abstractNumId w:val="3"/>
  </w:num>
  <w:num w:numId="942" w16cid:durableId="2086412919">
    <w:abstractNumId w:val="1"/>
  </w:num>
  <w:num w:numId="943" w16cid:durableId="1488937739">
    <w:abstractNumId w:val="0"/>
  </w:num>
  <w:num w:numId="944" w16cid:durableId="1715542723">
    <w:abstractNumId w:val="7"/>
  </w:num>
  <w:num w:numId="945" w16cid:durableId="1612201762">
    <w:abstractNumId w:val="6"/>
  </w:num>
  <w:num w:numId="946" w16cid:durableId="1780023465">
    <w:abstractNumId w:val="5"/>
  </w:num>
  <w:num w:numId="947" w16cid:durableId="1887990183">
    <w:abstractNumId w:val="4"/>
  </w:num>
  <w:num w:numId="948" w16cid:durableId="1430352775">
    <w:abstractNumId w:val="3"/>
  </w:num>
  <w:num w:numId="949" w16cid:durableId="1938900500">
    <w:abstractNumId w:val="1"/>
  </w:num>
  <w:num w:numId="950" w16cid:durableId="716318327">
    <w:abstractNumId w:val="0"/>
  </w:num>
  <w:num w:numId="951" w16cid:durableId="140929691">
    <w:abstractNumId w:val="1"/>
  </w:num>
  <w:num w:numId="952" w16cid:durableId="1524440408">
    <w:abstractNumId w:val="0"/>
  </w:num>
  <w:num w:numId="953" w16cid:durableId="1814563256">
    <w:abstractNumId w:val="8"/>
  </w:num>
  <w:num w:numId="954" w16cid:durableId="72239764">
    <w:abstractNumId w:val="7"/>
  </w:num>
  <w:num w:numId="955" w16cid:durableId="1729301346">
    <w:abstractNumId w:val="6"/>
  </w:num>
  <w:num w:numId="956" w16cid:durableId="1621303116">
    <w:abstractNumId w:val="5"/>
  </w:num>
  <w:num w:numId="957" w16cid:durableId="399057872">
    <w:abstractNumId w:val="4"/>
  </w:num>
  <w:num w:numId="958" w16cid:durableId="178399805">
    <w:abstractNumId w:val="3"/>
  </w:num>
  <w:num w:numId="959" w16cid:durableId="648748998">
    <w:abstractNumId w:val="1"/>
  </w:num>
  <w:num w:numId="960" w16cid:durableId="334845124">
    <w:abstractNumId w:val="0"/>
  </w:num>
  <w:num w:numId="961" w16cid:durableId="1847859891">
    <w:abstractNumId w:val="0"/>
  </w:num>
  <w:num w:numId="962" w16cid:durableId="1360275996">
    <w:abstractNumId w:val="1"/>
  </w:num>
  <w:num w:numId="963" w16cid:durableId="1803692459">
    <w:abstractNumId w:val="7"/>
  </w:num>
  <w:num w:numId="964" w16cid:durableId="1738236413">
    <w:abstractNumId w:val="6"/>
  </w:num>
  <w:num w:numId="965" w16cid:durableId="2112695864">
    <w:abstractNumId w:val="5"/>
  </w:num>
  <w:num w:numId="966" w16cid:durableId="2014869368">
    <w:abstractNumId w:val="4"/>
  </w:num>
  <w:num w:numId="967" w16cid:durableId="1452548963">
    <w:abstractNumId w:val="3"/>
  </w:num>
  <w:num w:numId="968" w16cid:durableId="1448155356">
    <w:abstractNumId w:val="1"/>
  </w:num>
  <w:num w:numId="969" w16cid:durableId="2075619909">
    <w:abstractNumId w:val="0"/>
  </w:num>
  <w:num w:numId="970" w16cid:durableId="1233392400">
    <w:abstractNumId w:val="1"/>
  </w:num>
  <w:num w:numId="971" w16cid:durableId="413627316">
    <w:abstractNumId w:val="0"/>
  </w:num>
  <w:num w:numId="972" w16cid:durableId="1469855954">
    <w:abstractNumId w:val="3"/>
  </w:num>
  <w:num w:numId="973" w16cid:durableId="94256039">
    <w:abstractNumId w:val="7"/>
  </w:num>
  <w:num w:numId="974" w16cid:durableId="1260484288">
    <w:abstractNumId w:val="6"/>
  </w:num>
  <w:num w:numId="975" w16cid:durableId="1228951308">
    <w:abstractNumId w:val="5"/>
  </w:num>
  <w:num w:numId="976" w16cid:durableId="1305115644">
    <w:abstractNumId w:val="4"/>
  </w:num>
  <w:num w:numId="977" w16cid:durableId="766772807">
    <w:abstractNumId w:val="7"/>
  </w:num>
  <w:num w:numId="978" w16cid:durableId="1332174047">
    <w:abstractNumId w:val="6"/>
  </w:num>
  <w:num w:numId="979" w16cid:durableId="1121991697">
    <w:abstractNumId w:val="5"/>
  </w:num>
  <w:num w:numId="980" w16cid:durableId="1055816723">
    <w:abstractNumId w:val="4"/>
  </w:num>
  <w:num w:numId="981" w16cid:durableId="1086221556">
    <w:abstractNumId w:val="3"/>
  </w:num>
  <w:num w:numId="982" w16cid:durableId="2144884705">
    <w:abstractNumId w:val="1"/>
  </w:num>
  <w:num w:numId="983" w16cid:durableId="1355839127">
    <w:abstractNumId w:val="0"/>
  </w:num>
  <w:num w:numId="984" w16cid:durableId="1831872273">
    <w:abstractNumId w:val="7"/>
  </w:num>
  <w:num w:numId="985" w16cid:durableId="1014114304">
    <w:abstractNumId w:val="6"/>
  </w:num>
  <w:num w:numId="986" w16cid:durableId="1515731555">
    <w:abstractNumId w:val="5"/>
  </w:num>
  <w:num w:numId="987" w16cid:durableId="2135363827">
    <w:abstractNumId w:val="4"/>
  </w:num>
  <w:num w:numId="988" w16cid:durableId="1030689347">
    <w:abstractNumId w:val="3"/>
  </w:num>
  <w:num w:numId="989" w16cid:durableId="488640442">
    <w:abstractNumId w:val="1"/>
  </w:num>
  <w:num w:numId="990" w16cid:durableId="671447649">
    <w:abstractNumId w:val="0"/>
  </w:num>
  <w:num w:numId="991" w16cid:durableId="1824348742">
    <w:abstractNumId w:val="7"/>
  </w:num>
  <w:num w:numId="992" w16cid:durableId="13503046">
    <w:abstractNumId w:val="6"/>
  </w:num>
  <w:num w:numId="993" w16cid:durableId="617877420">
    <w:abstractNumId w:val="5"/>
  </w:num>
  <w:num w:numId="994" w16cid:durableId="656498526">
    <w:abstractNumId w:val="4"/>
  </w:num>
  <w:num w:numId="995" w16cid:durableId="1312558587">
    <w:abstractNumId w:val="3"/>
  </w:num>
  <w:num w:numId="996" w16cid:durableId="850336124">
    <w:abstractNumId w:val="1"/>
  </w:num>
  <w:num w:numId="997" w16cid:durableId="1225288821">
    <w:abstractNumId w:val="0"/>
  </w:num>
  <w:num w:numId="998" w16cid:durableId="353113438">
    <w:abstractNumId w:val="7"/>
  </w:num>
  <w:num w:numId="999" w16cid:durableId="1040281990">
    <w:abstractNumId w:val="6"/>
  </w:num>
  <w:num w:numId="1000" w16cid:durableId="780421381">
    <w:abstractNumId w:val="5"/>
  </w:num>
  <w:num w:numId="1001" w16cid:durableId="1329989098">
    <w:abstractNumId w:val="4"/>
  </w:num>
  <w:num w:numId="1002" w16cid:durableId="170461282">
    <w:abstractNumId w:val="3"/>
  </w:num>
  <w:num w:numId="1003" w16cid:durableId="1434059850">
    <w:abstractNumId w:val="1"/>
  </w:num>
  <w:num w:numId="1004" w16cid:durableId="318926497">
    <w:abstractNumId w:val="0"/>
  </w:num>
  <w:num w:numId="1005" w16cid:durableId="1689595490">
    <w:abstractNumId w:val="7"/>
  </w:num>
  <w:num w:numId="1006" w16cid:durableId="166143167">
    <w:abstractNumId w:val="6"/>
  </w:num>
  <w:num w:numId="1007" w16cid:durableId="810949888">
    <w:abstractNumId w:val="5"/>
  </w:num>
  <w:num w:numId="1008" w16cid:durableId="537473432">
    <w:abstractNumId w:val="4"/>
  </w:num>
  <w:num w:numId="1009" w16cid:durableId="1519854889">
    <w:abstractNumId w:val="3"/>
  </w:num>
  <w:num w:numId="1010" w16cid:durableId="1026370070">
    <w:abstractNumId w:val="1"/>
  </w:num>
  <w:num w:numId="1011" w16cid:durableId="1340548435">
    <w:abstractNumId w:val="0"/>
  </w:num>
  <w:num w:numId="1012" w16cid:durableId="575556777">
    <w:abstractNumId w:val="7"/>
  </w:num>
  <w:num w:numId="1013" w16cid:durableId="1691949738">
    <w:abstractNumId w:val="6"/>
  </w:num>
  <w:num w:numId="1014" w16cid:durableId="983197034">
    <w:abstractNumId w:val="5"/>
  </w:num>
  <w:num w:numId="1015" w16cid:durableId="593591099">
    <w:abstractNumId w:val="4"/>
  </w:num>
  <w:num w:numId="1016" w16cid:durableId="766849704">
    <w:abstractNumId w:val="3"/>
  </w:num>
  <w:num w:numId="1017" w16cid:durableId="27067213">
    <w:abstractNumId w:val="1"/>
  </w:num>
  <w:num w:numId="1018" w16cid:durableId="1348680193">
    <w:abstractNumId w:val="0"/>
  </w:num>
  <w:num w:numId="1019" w16cid:durableId="624777313">
    <w:abstractNumId w:val="7"/>
  </w:num>
  <w:num w:numId="1020" w16cid:durableId="529563323">
    <w:abstractNumId w:val="6"/>
  </w:num>
  <w:num w:numId="1021" w16cid:durableId="1739741415">
    <w:abstractNumId w:val="5"/>
  </w:num>
  <w:num w:numId="1022" w16cid:durableId="1922762622">
    <w:abstractNumId w:val="4"/>
  </w:num>
  <w:num w:numId="1023" w16cid:durableId="1715542946">
    <w:abstractNumId w:val="3"/>
  </w:num>
  <w:num w:numId="1024" w16cid:durableId="355884625">
    <w:abstractNumId w:val="1"/>
  </w:num>
  <w:num w:numId="1025" w16cid:durableId="249658905">
    <w:abstractNumId w:val="0"/>
  </w:num>
  <w:num w:numId="1026" w16cid:durableId="184179957">
    <w:abstractNumId w:val="7"/>
  </w:num>
  <w:num w:numId="1027" w16cid:durableId="1604191452">
    <w:abstractNumId w:val="6"/>
  </w:num>
  <w:num w:numId="1028" w16cid:durableId="1299724210">
    <w:abstractNumId w:val="5"/>
  </w:num>
  <w:num w:numId="1029" w16cid:durableId="564609702">
    <w:abstractNumId w:val="4"/>
  </w:num>
  <w:num w:numId="1030" w16cid:durableId="1007102611">
    <w:abstractNumId w:val="3"/>
  </w:num>
  <w:num w:numId="1031" w16cid:durableId="1675110492">
    <w:abstractNumId w:val="1"/>
  </w:num>
  <w:num w:numId="1032" w16cid:durableId="1418477929">
    <w:abstractNumId w:val="0"/>
  </w:num>
  <w:num w:numId="1033" w16cid:durableId="658579991">
    <w:abstractNumId w:val="7"/>
  </w:num>
  <w:num w:numId="1034" w16cid:durableId="769934313">
    <w:abstractNumId w:val="6"/>
  </w:num>
  <w:num w:numId="1035" w16cid:durableId="2134010451">
    <w:abstractNumId w:val="5"/>
  </w:num>
  <w:num w:numId="1036" w16cid:durableId="529494876">
    <w:abstractNumId w:val="4"/>
  </w:num>
  <w:num w:numId="1037" w16cid:durableId="1269964235">
    <w:abstractNumId w:val="3"/>
  </w:num>
  <w:num w:numId="1038" w16cid:durableId="1242443534">
    <w:abstractNumId w:val="1"/>
  </w:num>
  <w:num w:numId="1039" w16cid:durableId="275916593">
    <w:abstractNumId w:val="0"/>
  </w:num>
  <w:num w:numId="1040" w16cid:durableId="1742828359">
    <w:abstractNumId w:val="7"/>
  </w:num>
  <w:num w:numId="1041" w16cid:durableId="1236669674">
    <w:abstractNumId w:val="6"/>
  </w:num>
  <w:num w:numId="1042" w16cid:durableId="541023107">
    <w:abstractNumId w:val="5"/>
  </w:num>
  <w:num w:numId="1043" w16cid:durableId="547912400">
    <w:abstractNumId w:val="4"/>
  </w:num>
  <w:num w:numId="1044" w16cid:durableId="2068066415">
    <w:abstractNumId w:val="3"/>
  </w:num>
  <w:num w:numId="1045" w16cid:durableId="873032192">
    <w:abstractNumId w:val="1"/>
  </w:num>
  <w:num w:numId="1046" w16cid:durableId="1283877436">
    <w:abstractNumId w:val="0"/>
  </w:num>
  <w:num w:numId="1047" w16cid:durableId="1772780847">
    <w:abstractNumId w:val="7"/>
  </w:num>
  <w:num w:numId="1048" w16cid:durableId="67266328">
    <w:abstractNumId w:val="6"/>
  </w:num>
  <w:num w:numId="1049" w16cid:durableId="1267614991">
    <w:abstractNumId w:val="5"/>
  </w:num>
  <w:num w:numId="1050" w16cid:durableId="1165900711">
    <w:abstractNumId w:val="4"/>
  </w:num>
  <w:num w:numId="1051" w16cid:durableId="145633167">
    <w:abstractNumId w:val="3"/>
  </w:num>
  <w:num w:numId="1052" w16cid:durableId="111562368">
    <w:abstractNumId w:val="1"/>
  </w:num>
  <w:num w:numId="1053" w16cid:durableId="1244989464">
    <w:abstractNumId w:val="0"/>
  </w:num>
  <w:num w:numId="1054" w16cid:durableId="1682657328">
    <w:abstractNumId w:val="7"/>
  </w:num>
  <w:num w:numId="1055" w16cid:durableId="2005693972">
    <w:abstractNumId w:val="6"/>
  </w:num>
  <w:num w:numId="1056" w16cid:durableId="527259538">
    <w:abstractNumId w:val="5"/>
  </w:num>
  <w:num w:numId="1057" w16cid:durableId="1093546221">
    <w:abstractNumId w:val="4"/>
  </w:num>
  <w:num w:numId="1058" w16cid:durableId="1072384477">
    <w:abstractNumId w:val="3"/>
  </w:num>
  <w:num w:numId="1059" w16cid:durableId="64651030">
    <w:abstractNumId w:val="1"/>
  </w:num>
  <w:num w:numId="1060" w16cid:durableId="1875531915">
    <w:abstractNumId w:val="0"/>
  </w:num>
  <w:num w:numId="1061" w16cid:durableId="862862272">
    <w:abstractNumId w:val="7"/>
  </w:num>
  <w:num w:numId="1062" w16cid:durableId="412628218">
    <w:abstractNumId w:val="6"/>
  </w:num>
  <w:num w:numId="1063" w16cid:durableId="2003505994">
    <w:abstractNumId w:val="5"/>
  </w:num>
  <w:num w:numId="1064" w16cid:durableId="1092894172">
    <w:abstractNumId w:val="4"/>
  </w:num>
  <w:num w:numId="1065" w16cid:durableId="1738823964">
    <w:abstractNumId w:val="3"/>
  </w:num>
  <w:num w:numId="1066" w16cid:durableId="59669729">
    <w:abstractNumId w:val="1"/>
  </w:num>
  <w:num w:numId="1067" w16cid:durableId="196627100">
    <w:abstractNumId w:val="0"/>
  </w:num>
  <w:num w:numId="1068" w16cid:durableId="1682314234">
    <w:abstractNumId w:val="7"/>
  </w:num>
  <w:num w:numId="1069" w16cid:durableId="1192381872">
    <w:abstractNumId w:val="6"/>
  </w:num>
  <w:num w:numId="1070" w16cid:durableId="1696154692">
    <w:abstractNumId w:val="5"/>
  </w:num>
  <w:num w:numId="1071" w16cid:durableId="990866430">
    <w:abstractNumId w:val="4"/>
  </w:num>
  <w:num w:numId="1072" w16cid:durableId="819468014">
    <w:abstractNumId w:val="3"/>
  </w:num>
  <w:num w:numId="1073" w16cid:durableId="358244048">
    <w:abstractNumId w:val="1"/>
  </w:num>
  <w:num w:numId="1074" w16cid:durableId="707876229">
    <w:abstractNumId w:val="0"/>
  </w:num>
  <w:num w:numId="1075" w16cid:durableId="190385611">
    <w:abstractNumId w:val="7"/>
  </w:num>
  <w:num w:numId="1076" w16cid:durableId="93940075">
    <w:abstractNumId w:val="6"/>
  </w:num>
  <w:num w:numId="1077" w16cid:durableId="374742732">
    <w:abstractNumId w:val="5"/>
  </w:num>
  <w:num w:numId="1078" w16cid:durableId="1926835413">
    <w:abstractNumId w:val="4"/>
  </w:num>
  <w:num w:numId="1079" w16cid:durableId="431633254">
    <w:abstractNumId w:val="3"/>
  </w:num>
  <w:num w:numId="1080" w16cid:durableId="282880990">
    <w:abstractNumId w:val="1"/>
  </w:num>
  <w:num w:numId="1081" w16cid:durableId="956258066">
    <w:abstractNumId w:val="0"/>
  </w:num>
  <w:num w:numId="1082" w16cid:durableId="340857209">
    <w:abstractNumId w:val="7"/>
  </w:num>
  <w:num w:numId="1083" w16cid:durableId="47344823">
    <w:abstractNumId w:val="6"/>
  </w:num>
  <w:num w:numId="1084" w16cid:durableId="274021873">
    <w:abstractNumId w:val="5"/>
  </w:num>
  <w:num w:numId="1085" w16cid:durableId="1541278654">
    <w:abstractNumId w:val="4"/>
  </w:num>
  <w:num w:numId="1086" w16cid:durableId="88047091">
    <w:abstractNumId w:val="7"/>
  </w:num>
  <w:num w:numId="1087" w16cid:durableId="1796176181">
    <w:abstractNumId w:val="6"/>
  </w:num>
  <w:num w:numId="1088" w16cid:durableId="712465319">
    <w:abstractNumId w:val="5"/>
  </w:num>
  <w:num w:numId="1089" w16cid:durableId="1016347750">
    <w:abstractNumId w:val="4"/>
  </w:num>
  <w:num w:numId="1090" w16cid:durableId="909271156">
    <w:abstractNumId w:val="3"/>
  </w:num>
  <w:num w:numId="1091" w16cid:durableId="343019180">
    <w:abstractNumId w:val="1"/>
  </w:num>
  <w:num w:numId="1092" w16cid:durableId="1752509920">
    <w:abstractNumId w:val="0"/>
  </w:num>
  <w:num w:numId="1093" w16cid:durableId="212424078">
    <w:abstractNumId w:val="7"/>
  </w:num>
  <w:num w:numId="1094" w16cid:durableId="349727230">
    <w:abstractNumId w:val="6"/>
  </w:num>
  <w:num w:numId="1095" w16cid:durableId="1086269807">
    <w:abstractNumId w:val="5"/>
  </w:num>
  <w:num w:numId="1096" w16cid:durableId="1071344438">
    <w:abstractNumId w:val="4"/>
  </w:num>
  <w:num w:numId="1097" w16cid:durableId="1299529110">
    <w:abstractNumId w:val="7"/>
  </w:num>
  <w:num w:numId="1098" w16cid:durableId="1880781828">
    <w:abstractNumId w:val="6"/>
  </w:num>
  <w:num w:numId="1099" w16cid:durableId="1840733395">
    <w:abstractNumId w:val="5"/>
  </w:num>
  <w:num w:numId="1100" w16cid:durableId="2127963802">
    <w:abstractNumId w:val="4"/>
  </w:num>
  <w:num w:numId="1101" w16cid:durableId="212616658">
    <w:abstractNumId w:val="3"/>
  </w:num>
  <w:num w:numId="1102" w16cid:durableId="112752638">
    <w:abstractNumId w:val="1"/>
  </w:num>
  <w:num w:numId="1103" w16cid:durableId="949240344">
    <w:abstractNumId w:val="0"/>
  </w:num>
  <w:num w:numId="1104" w16cid:durableId="880626342">
    <w:abstractNumId w:val="7"/>
  </w:num>
  <w:num w:numId="1105" w16cid:durableId="173961403">
    <w:abstractNumId w:val="6"/>
  </w:num>
  <w:num w:numId="1106" w16cid:durableId="679624583">
    <w:abstractNumId w:val="5"/>
  </w:num>
  <w:num w:numId="1107" w16cid:durableId="699865692">
    <w:abstractNumId w:val="4"/>
  </w:num>
  <w:num w:numId="1108" w16cid:durableId="772671624">
    <w:abstractNumId w:val="7"/>
  </w:num>
  <w:num w:numId="1109" w16cid:durableId="1822889116">
    <w:abstractNumId w:val="6"/>
  </w:num>
  <w:num w:numId="1110" w16cid:durableId="2005015235">
    <w:abstractNumId w:val="5"/>
  </w:num>
  <w:num w:numId="1111" w16cid:durableId="1685814539">
    <w:abstractNumId w:val="4"/>
  </w:num>
  <w:num w:numId="1112" w16cid:durableId="1959867813">
    <w:abstractNumId w:val="3"/>
  </w:num>
  <w:num w:numId="1113" w16cid:durableId="418645147">
    <w:abstractNumId w:val="1"/>
  </w:num>
  <w:num w:numId="1114" w16cid:durableId="2019236957">
    <w:abstractNumId w:val="0"/>
  </w:num>
  <w:num w:numId="1115" w16cid:durableId="1909025288">
    <w:abstractNumId w:val="7"/>
  </w:num>
  <w:num w:numId="1116" w16cid:durableId="778261114">
    <w:abstractNumId w:val="6"/>
  </w:num>
  <w:num w:numId="1117" w16cid:durableId="2055959555">
    <w:abstractNumId w:val="5"/>
  </w:num>
  <w:num w:numId="1118" w16cid:durableId="284392206">
    <w:abstractNumId w:val="4"/>
  </w:num>
  <w:num w:numId="1119" w16cid:durableId="2145461340">
    <w:abstractNumId w:val="3"/>
  </w:num>
  <w:num w:numId="1120" w16cid:durableId="1475289657">
    <w:abstractNumId w:val="1"/>
  </w:num>
  <w:num w:numId="1121" w16cid:durableId="1268856673">
    <w:abstractNumId w:val="0"/>
  </w:num>
  <w:num w:numId="1122" w16cid:durableId="1325282951">
    <w:abstractNumId w:val="7"/>
  </w:num>
  <w:num w:numId="1123" w16cid:durableId="1482305574">
    <w:abstractNumId w:val="6"/>
  </w:num>
  <w:num w:numId="1124" w16cid:durableId="421026250">
    <w:abstractNumId w:val="5"/>
  </w:num>
  <w:num w:numId="1125" w16cid:durableId="1782064341">
    <w:abstractNumId w:val="4"/>
  </w:num>
  <w:num w:numId="1126" w16cid:durableId="1598245066">
    <w:abstractNumId w:val="3"/>
  </w:num>
  <w:num w:numId="1127" w16cid:durableId="799999590">
    <w:abstractNumId w:val="1"/>
  </w:num>
  <w:num w:numId="1128" w16cid:durableId="721179318">
    <w:abstractNumId w:val="0"/>
  </w:num>
  <w:num w:numId="1129" w16cid:durableId="1881699193">
    <w:abstractNumId w:val="7"/>
  </w:num>
  <w:num w:numId="1130" w16cid:durableId="1062557931">
    <w:abstractNumId w:val="6"/>
  </w:num>
  <w:num w:numId="1131" w16cid:durableId="2042703089">
    <w:abstractNumId w:val="5"/>
  </w:num>
  <w:num w:numId="1132" w16cid:durableId="141195345">
    <w:abstractNumId w:val="4"/>
  </w:num>
  <w:num w:numId="1133" w16cid:durableId="40828993">
    <w:abstractNumId w:val="3"/>
  </w:num>
  <w:num w:numId="1134" w16cid:durableId="596601386">
    <w:abstractNumId w:val="1"/>
  </w:num>
  <w:num w:numId="1135" w16cid:durableId="160435787">
    <w:abstractNumId w:val="0"/>
  </w:num>
  <w:num w:numId="1136" w16cid:durableId="342557947">
    <w:abstractNumId w:val="7"/>
  </w:num>
  <w:num w:numId="1137" w16cid:durableId="1855805071">
    <w:abstractNumId w:val="6"/>
  </w:num>
  <w:num w:numId="1138" w16cid:durableId="592202884">
    <w:abstractNumId w:val="5"/>
  </w:num>
  <w:num w:numId="1139" w16cid:durableId="702825372">
    <w:abstractNumId w:val="4"/>
  </w:num>
  <w:num w:numId="1140" w16cid:durableId="487599936">
    <w:abstractNumId w:val="3"/>
  </w:num>
  <w:num w:numId="1141" w16cid:durableId="705444935">
    <w:abstractNumId w:val="1"/>
  </w:num>
  <w:num w:numId="1142" w16cid:durableId="1762412094">
    <w:abstractNumId w:val="0"/>
  </w:num>
  <w:num w:numId="1143" w16cid:durableId="1069157729">
    <w:abstractNumId w:val="7"/>
  </w:num>
  <w:num w:numId="1144" w16cid:durableId="1604220215">
    <w:abstractNumId w:val="6"/>
  </w:num>
  <w:num w:numId="1145" w16cid:durableId="1569149508">
    <w:abstractNumId w:val="5"/>
  </w:num>
  <w:num w:numId="1146" w16cid:durableId="219440324">
    <w:abstractNumId w:val="4"/>
  </w:num>
  <w:num w:numId="1147" w16cid:durableId="1539927203">
    <w:abstractNumId w:val="3"/>
  </w:num>
  <w:num w:numId="1148" w16cid:durableId="724718823">
    <w:abstractNumId w:val="1"/>
  </w:num>
  <w:num w:numId="1149" w16cid:durableId="281687832">
    <w:abstractNumId w:val="0"/>
  </w:num>
  <w:num w:numId="1150" w16cid:durableId="1820801267">
    <w:abstractNumId w:val="7"/>
  </w:num>
  <w:num w:numId="1151" w16cid:durableId="791441990">
    <w:abstractNumId w:val="6"/>
  </w:num>
  <w:num w:numId="1152" w16cid:durableId="493449999">
    <w:abstractNumId w:val="5"/>
  </w:num>
  <w:num w:numId="1153" w16cid:durableId="665406218">
    <w:abstractNumId w:val="4"/>
  </w:num>
  <w:num w:numId="1154" w16cid:durableId="1907255694">
    <w:abstractNumId w:val="3"/>
  </w:num>
  <w:num w:numId="1155" w16cid:durableId="1933539808">
    <w:abstractNumId w:val="1"/>
  </w:num>
  <w:num w:numId="1156" w16cid:durableId="19090891">
    <w:abstractNumId w:val="0"/>
  </w:num>
  <w:num w:numId="1157" w16cid:durableId="1376126449">
    <w:abstractNumId w:val="7"/>
  </w:num>
  <w:num w:numId="1158" w16cid:durableId="1456099707">
    <w:abstractNumId w:val="6"/>
  </w:num>
  <w:num w:numId="1159" w16cid:durableId="1410038507">
    <w:abstractNumId w:val="5"/>
  </w:num>
  <w:num w:numId="1160" w16cid:durableId="926496253">
    <w:abstractNumId w:val="4"/>
  </w:num>
  <w:num w:numId="1161" w16cid:durableId="8528785">
    <w:abstractNumId w:val="3"/>
  </w:num>
  <w:num w:numId="1162" w16cid:durableId="25955211">
    <w:abstractNumId w:val="1"/>
  </w:num>
  <w:num w:numId="1163" w16cid:durableId="102265066">
    <w:abstractNumId w:val="0"/>
  </w:num>
  <w:num w:numId="1164" w16cid:durableId="441145523">
    <w:abstractNumId w:val="3"/>
  </w:num>
  <w:num w:numId="1165" w16cid:durableId="1682663132">
    <w:abstractNumId w:val="1"/>
  </w:num>
  <w:num w:numId="1166" w16cid:durableId="1935285565">
    <w:abstractNumId w:val="0"/>
  </w:num>
  <w:num w:numId="1167" w16cid:durableId="492767402">
    <w:abstractNumId w:val="7"/>
  </w:num>
  <w:num w:numId="1168" w16cid:durableId="2084909659">
    <w:abstractNumId w:val="6"/>
  </w:num>
  <w:num w:numId="1169" w16cid:durableId="995761552">
    <w:abstractNumId w:val="5"/>
  </w:num>
  <w:num w:numId="1170" w16cid:durableId="1601142075">
    <w:abstractNumId w:val="4"/>
  </w:num>
  <w:num w:numId="1171" w16cid:durableId="330178007">
    <w:abstractNumId w:val="8"/>
  </w:num>
  <w:num w:numId="1172" w16cid:durableId="1743024539">
    <w:abstractNumId w:val="7"/>
  </w:num>
  <w:num w:numId="1173" w16cid:durableId="1597253540">
    <w:abstractNumId w:val="6"/>
  </w:num>
  <w:num w:numId="1174" w16cid:durableId="1602058441">
    <w:abstractNumId w:val="5"/>
  </w:num>
  <w:num w:numId="1175" w16cid:durableId="1294018038">
    <w:abstractNumId w:val="4"/>
  </w:num>
  <w:num w:numId="1176" w16cid:durableId="1887837098">
    <w:abstractNumId w:val="3"/>
  </w:num>
  <w:num w:numId="1177" w16cid:durableId="1081483897">
    <w:abstractNumId w:val="1"/>
  </w:num>
  <w:num w:numId="1178" w16cid:durableId="1031884082">
    <w:abstractNumId w:val="0"/>
  </w:num>
  <w:num w:numId="1179" w16cid:durableId="1136605156">
    <w:abstractNumId w:val="7"/>
  </w:num>
  <w:num w:numId="1180" w16cid:durableId="1505172286">
    <w:abstractNumId w:val="6"/>
  </w:num>
  <w:num w:numId="1181" w16cid:durableId="2071423535">
    <w:abstractNumId w:val="5"/>
  </w:num>
  <w:num w:numId="1182" w16cid:durableId="876045255">
    <w:abstractNumId w:val="4"/>
  </w:num>
  <w:num w:numId="1183" w16cid:durableId="1753699075">
    <w:abstractNumId w:val="3"/>
  </w:num>
  <w:num w:numId="1184" w16cid:durableId="320502936">
    <w:abstractNumId w:val="1"/>
  </w:num>
  <w:num w:numId="1185" w16cid:durableId="548494406">
    <w:abstractNumId w:val="0"/>
  </w:num>
  <w:num w:numId="1186" w16cid:durableId="237793041">
    <w:abstractNumId w:val="7"/>
  </w:num>
  <w:num w:numId="1187" w16cid:durableId="1808088802">
    <w:abstractNumId w:val="6"/>
  </w:num>
  <w:num w:numId="1188" w16cid:durableId="1361979586">
    <w:abstractNumId w:val="5"/>
  </w:num>
  <w:num w:numId="1189" w16cid:durableId="825440501">
    <w:abstractNumId w:val="4"/>
  </w:num>
  <w:num w:numId="1190" w16cid:durableId="1917782319">
    <w:abstractNumId w:val="3"/>
  </w:num>
  <w:num w:numId="1191" w16cid:durableId="1813669442">
    <w:abstractNumId w:val="1"/>
  </w:num>
  <w:num w:numId="1192" w16cid:durableId="239482147">
    <w:abstractNumId w:val="0"/>
  </w:num>
  <w:num w:numId="1193" w16cid:durableId="519053960">
    <w:abstractNumId w:val="3"/>
  </w:num>
  <w:num w:numId="1194" w16cid:durableId="820078149">
    <w:abstractNumId w:val="1"/>
  </w:num>
  <w:num w:numId="1195" w16cid:durableId="1694305883">
    <w:abstractNumId w:val="0"/>
  </w:num>
  <w:num w:numId="1196" w16cid:durableId="606735891">
    <w:abstractNumId w:val="7"/>
  </w:num>
  <w:num w:numId="1197" w16cid:durableId="361439314">
    <w:abstractNumId w:val="6"/>
  </w:num>
  <w:num w:numId="1198" w16cid:durableId="1614555383">
    <w:abstractNumId w:val="5"/>
  </w:num>
  <w:num w:numId="1199" w16cid:durableId="305165039">
    <w:abstractNumId w:val="4"/>
  </w:num>
  <w:num w:numId="1200" w16cid:durableId="440955374">
    <w:abstractNumId w:val="3"/>
  </w:num>
  <w:num w:numId="1201" w16cid:durableId="1650939155">
    <w:abstractNumId w:val="1"/>
  </w:num>
  <w:num w:numId="1202" w16cid:durableId="1212107443">
    <w:abstractNumId w:val="0"/>
  </w:num>
  <w:num w:numId="1203" w16cid:durableId="950086120">
    <w:abstractNumId w:val="7"/>
  </w:num>
  <w:num w:numId="1204" w16cid:durableId="539586763">
    <w:abstractNumId w:val="6"/>
  </w:num>
  <w:num w:numId="1205" w16cid:durableId="1867981006">
    <w:abstractNumId w:val="5"/>
  </w:num>
  <w:num w:numId="1206" w16cid:durableId="1731884854">
    <w:abstractNumId w:val="4"/>
  </w:num>
  <w:num w:numId="1207" w16cid:durableId="977294900">
    <w:abstractNumId w:val="3"/>
  </w:num>
  <w:num w:numId="1208" w16cid:durableId="1052853478">
    <w:abstractNumId w:val="1"/>
  </w:num>
  <w:num w:numId="1209" w16cid:durableId="22023747">
    <w:abstractNumId w:val="0"/>
  </w:num>
  <w:num w:numId="1210" w16cid:durableId="1347175987">
    <w:abstractNumId w:val="7"/>
  </w:num>
  <w:num w:numId="1211" w16cid:durableId="1358658454">
    <w:abstractNumId w:val="6"/>
  </w:num>
  <w:num w:numId="1212" w16cid:durableId="2076197319">
    <w:abstractNumId w:val="5"/>
  </w:num>
  <w:num w:numId="1213" w16cid:durableId="1168787124">
    <w:abstractNumId w:val="4"/>
  </w:num>
  <w:num w:numId="1214" w16cid:durableId="207034021">
    <w:abstractNumId w:val="3"/>
  </w:num>
  <w:num w:numId="1215" w16cid:durableId="331565137">
    <w:abstractNumId w:val="1"/>
  </w:num>
  <w:num w:numId="1216" w16cid:durableId="1866865150">
    <w:abstractNumId w:val="0"/>
  </w:num>
  <w:num w:numId="1217" w16cid:durableId="929314347">
    <w:abstractNumId w:val="7"/>
  </w:num>
  <w:num w:numId="1218" w16cid:durableId="691537488">
    <w:abstractNumId w:val="6"/>
  </w:num>
  <w:num w:numId="1219" w16cid:durableId="1285117040">
    <w:abstractNumId w:val="5"/>
  </w:num>
  <w:num w:numId="1220" w16cid:durableId="2078477241">
    <w:abstractNumId w:val="4"/>
  </w:num>
  <w:num w:numId="1221" w16cid:durableId="913853728">
    <w:abstractNumId w:val="3"/>
  </w:num>
  <w:num w:numId="1222" w16cid:durableId="719473446">
    <w:abstractNumId w:val="1"/>
  </w:num>
  <w:num w:numId="1223" w16cid:durableId="1641767525">
    <w:abstractNumId w:val="0"/>
  </w:num>
  <w:num w:numId="1224" w16cid:durableId="1869635797">
    <w:abstractNumId w:val="7"/>
  </w:num>
  <w:num w:numId="1225" w16cid:durableId="954605276">
    <w:abstractNumId w:val="6"/>
  </w:num>
  <w:num w:numId="1226" w16cid:durableId="982465036">
    <w:abstractNumId w:val="5"/>
  </w:num>
  <w:num w:numId="1227" w16cid:durableId="1902976960">
    <w:abstractNumId w:val="4"/>
  </w:num>
  <w:num w:numId="1228" w16cid:durableId="464616901">
    <w:abstractNumId w:val="3"/>
  </w:num>
  <w:num w:numId="1229" w16cid:durableId="1689019453">
    <w:abstractNumId w:val="1"/>
  </w:num>
  <w:num w:numId="1230" w16cid:durableId="136723645">
    <w:abstractNumId w:val="0"/>
  </w:num>
  <w:num w:numId="1231" w16cid:durableId="1965191412">
    <w:abstractNumId w:val="7"/>
  </w:num>
  <w:num w:numId="1232" w16cid:durableId="1151094549">
    <w:abstractNumId w:val="6"/>
  </w:num>
  <w:num w:numId="1233" w16cid:durableId="1755010897">
    <w:abstractNumId w:val="5"/>
  </w:num>
  <w:num w:numId="1234" w16cid:durableId="1863474759">
    <w:abstractNumId w:val="4"/>
  </w:num>
  <w:num w:numId="1235" w16cid:durableId="181088641">
    <w:abstractNumId w:val="3"/>
  </w:num>
  <w:num w:numId="1236" w16cid:durableId="216091680">
    <w:abstractNumId w:val="1"/>
  </w:num>
  <w:num w:numId="1237" w16cid:durableId="1324240716">
    <w:abstractNumId w:val="0"/>
  </w:num>
  <w:num w:numId="1238" w16cid:durableId="2084717974">
    <w:abstractNumId w:val="7"/>
  </w:num>
  <w:num w:numId="1239" w16cid:durableId="401294945">
    <w:abstractNumId w:val="6"/>
  </w:num>
  <w:num w:numId="1240" w16cid:durableId="126826300">
    <w:abstractNumId w:val="5"/>
  </w:num>
  <w:num w:numId="1241" w16cid:durableId="855533340">
    <w:abstractNumId w:val="4"/>
  </w:num>
  <w:num w:numId="1242" w16cid:durableId="807016933">
    <w:abstractNumId w:val="3"/>
  </w:num>
  <w:num w:numId="1243" w16cid:durableId="2055421945">
    <w:abstractNumId w:val="1"/>
  </w:num>
  <w:num w:numId="1244" w16cid:durableId="897858312">
    <w:abstractNumId w:val="0"/>
  </w:num>
  <w:num w:numId="1245" w16cid:durableId="1688484221">
    <w:abstractNumId w:val="7"/>
  </w:num>
  <w:num w:numId="1246" w16cid:durableId="1746221579">
    <w:abstractNumId w:val="6"/>
  </w:num>
  <w:num w:numId="1247" w16cid:durableId="2106489096">
    <w:abstractNumId w:val="5"/>
  </w:num>
  <w:num w:numId="1248" w16cid:durableId="1996572127">
    <w:abstractNumId w:val="4"/>
  </w:num>
  <w:num w:numId="1249" w16cid:durableId="2119637767">
    <w:abstractNumId w:val="3"/>
  </w:num>
  <w:num w:numId="1250" w16cid:durableId="1584030801">
    <w:abstractNumId w:val="1"/>
  </w:num>
  <w:num w:numId="1251" w16cid:durableId="781343163">
    <w:abstractNumId w:val="0"/>
  </w:num>
  <w:num w:numId="1252" w16cid:durableId="623345455">
    <w:abstractNumId w:val="7"/>
  </w:num>
  <w:num w:numId="1253" w16cid:durableId="1800536729">
    <w:abstractNumId w:val="6"/>
  </w:num>
  <w:num w:numId="1254" w16cid:durableId="1614053269">
    <w:abstractNumId w:val="5"/>
  </w:num>
  <w:num w:numId="1255" w16cid:durableId="1032342625">
    <w:abstractNumId w:val="4"/>
  </w:num>
  <w:num w:numId="1256" w16cid:durableId="955332527">
    <w:abstractNumId w:val="3"/>
  </w:num>
  <w:num w:numId="1257" w16cid:durableId="1850951388">
    <w:abstractNumId w:val="1"/>
  </w:num>
  <w:num w:numId="1258" w16cid:durableId="329213259">
    <w:abstractNumId w:val="0"/>
  </w:num>
  <w:num w:numId="1259" w16cid:durableId="1360472843">
    <w:abstractNumId w:val="7"/>
  </w:num>
  <w:num w:numId="1260" w16cid:durableId="1903589829">
    <w:abstractNumId w:val="6"/>
  </w:num>
  <w:num w:numId="1261" w16cid:durableId="671106714">
    <w:abstractNumId w:val="5"/>
  </w:num>
  <w:num w:numId="1262" w16cid:durableId="317658635">
    <w:abstractNumId w:val="4"/>
  </w:num>
  <w:num w:numId="1263" w16cid:durableId="675421325">
    <w:abstractNumId w:val="3"/>
  </w:num>
  <w:num w:numId="1264" w16cid:durableId="515458297">
    <w:abstractNumId w:val="1"/>
  </w:num>
  <w:num w:numId="1265" w16cid:durableId="1504935604">
    <w:abstractNumId w:val="0"/>
  </w:num>
  <w:num w:numId="1266" w16cid:durableId="229770734">
    <w:abstractNumId w:val="7"/>
  </w:num>
  <w:num w:numId="1267" w16cid:durableId="987129382">
    <w:abstractNumId w:val="6"/>
  </w:num>
  <w:num w:numId="1268" w16cid:durableId="8916564">
    <w:abstractNumId w:val="5"/>
  </w:num>
  <w:num w:numId="1269" w16cid:durableId="1173834187">
    <w:abstractNumId w:val="4"/>
  </w:num>
  <w:num w:numId="1270" w16cid:durableId="1860898272">
    <w:abstractNumId w:val="3"/>
  </w:num>
  <w:num w:numId="1271" w16cid:durableId="543565584">
    <w:abstractNumId w:val="1"/>
  </w:num>
  <w:num w:numId="1272" w16cid:durableId="1000737478">
    <w:abstractNumId w:val="0"/>
  </w:num>
  <w:num w:numId="1273" w16cid:durableId="1843424390">
    <w:abstractNumId w:val="7"/>
  </w:num>
  <w:num w:numId="1274" w16cid:durableId="575289199">
    <w:abstractNumId w:val="6"/>
  </w:num>
  <w:num w:numId="1275" w16cid:durableId="1927885977">
    <w:abstractNumId w:val="5"/>
  </w:num>
  <w:num w:numId="1276" w16cid:durableId="1447500494">
    <w:abstractNumId w:val="4"/>
  </w:num>
  <w:num w:numId="1277" w16cid:durableId="638922950">
    <w:abstractNumId w:val="3"/>
  </w:num>
  <w:num w:numId="1278" w16cid:durableId="1208184499">
    <w:abstractNumId w:val="1"/>
  </w:num>
  <w:num w:numId="1279" w16cid:durableId="1600212976">
    <w:abstractNumId w:val="0"/>
  </w:num>
  <w:num w:numId="1280" w16cid:durableId="2140340387">
    <w:abstractNumId w:val="7"/>
  </w:num>
  <w:num w:numId="1281" w16cid:durableId="113717490">
    <w:abstractNumId w:val="6"/>
  </w:num>
  <w:num w:numId="1282" w16cid:durableId="259679099">
    <w:abstractNumId w:val="5"/>
  </w:num>
  <w:num w:numId="1283" w16cid:durableId="1573811101">
    <w:abstractNumId w:val="4"/>
  </w:num>
  <w:num w:numId="1284" w16cid:durableId="1900943">
    <w:abstractNumId w:val="3"/>
  </w:num>
  <w:num w:numId="1285" w16cid:durableId="485783061">
    <w:abstractNumId w:val="1"/>
  </w:num>
  <w:num w:numId="1286" w16cid:durableId="18997050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0" w:nlCheck="1" w:checkStyle="0"/>
  <w:activeWritingStyle w:appName="MSWord" w:lang="en-US" w:vendorID="64" w:dllVersion="6" w:nlCheck="1" w:checkStyle="1"/>
  <w:activeWritingStyle w:appName="MSWord" w:lang="en-IN" w:vendorID="64" w:dllVersion="6" w:nlCheck="1" w:checkStyle="1"/>
  <w:activeWritingStyle w:appName="MSWord" w:lang="en-IN" w:vendorID="64" w:dllVersion="0" w:nlCheck="1" w:checkStyle="0"/>
  <w:activeWritingStyle w:appName="MSWord" w:lang="en-US" w:vendorID="64" w:dllVersion="4096" w:nlCheck="1" w:checkStyle="0"/>
  <w:proofState w:spelling="clean" w:grammar="clean"/>
  <w:stylePaneFormatFilter w:val="3824" w:allStyles="0" w:customStyles="0" w:latentStyles="1"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6F9C"/>
    <w:rsid w:val="00003179"/>
    <w:rsid w:val="000032CF"/>
    <w:rsid w:val="00004BA9"/>
    <w:rsid w:val="0000591C"/>
    <w:rsid w:val="000104C3"/>
    <w:rsid w:val="00010B4C"/>
    <w:rsid w:val="000164F2"/>
    <w:rsid w:val="00016561"/>
    <w:rsid w:val="0001678C"/>
    <w:rsid w:val="000167C3"/>
    <w:rsid w:val="00016C26"/>
    <w:rsid w:val="000175F2"/>
    <w:rsid w:val="00017F25"/>
    <w:rsid w:val="00021A86"/>
    <w:rsid w:val="00031002"/>
    <w:rsid w:val="000311E5"/>
    <w:rsid w:val="00031ED8"/>
    <w:rsid w:val="00033C5F"/>
    <w:rsid w:val="0003537B"/>
    <w:rsid w:val="000368FD"/>
    <w:rsid w:val="00036F4F"/>
    <w:rsid w:val="00045B07"/>
    <w:rsid w:val="00046532"/>
    <w:rsid w:val="000501EC"/>
    <w:rsid w:val="000537A8"/>
    <w:rsid w:val="00054774"/>
    <w:rsid w:val="00054FFC"/>
    <w:rsid w:val="000560F1"/>
    <w:rsid w:val="00056DED"/>
    <w:rsid w:val="00057FCA"/>
    <w:rsid w:val="0006205F"/>
    <w:rsid w:val="00065B03"/>
    <w:rsid w:val="000709B5"/>
    <w:rsid w:val="000715B8"/>
    <w:rsid w:val="00073254"/>
    <w:rsid w:val="00076429"/>
    <w:rsid w:val="000764B5"/>
    <w:rsid w:val="000775B1"/>
    <w:rsid w:val="00080866"/>
    <w:rsid w:val="00080AA8"/>
    <w:rsid w:val="00081502"/>
    <w:rsid w:val="000842BC"/>
    <w:rsid w:val="00084796"/>
    <w:rsid w:val="00084963"/>
    <w:rsid w:val="00084A78"/>
    <w:rsid w:val="00084F0F"/>
    <w:rsid w:val="00090F5F"/>
    <w:rsid w:val="0009355E"/>
    <w:rsid w:val="000948A4"/>
    <w:rsid w:val="000969EF"/>
    <w:rsid w:val="00097B78"/>
    <w:rsid w:val="000A4CDA"/>
    <w:rsid w:val="000A571D"/>
    <w:rsid w:val="000B19F4"/>
    <w:rsid w:val="000B471B"/>
    <w:rsid w:val="000B50C5"/>
    <w:rsid w:val="000B671D"/>
    <w:rsid w:val="000C72B4"/>
    <w:rsid w:val="000D5046"/>
    <w:rsid w:val="000D54B2"/>
    <w:rsid w:val="000E0A0C"/>
    <w:rsid w:val="000E33BF"/>
    <w:rsid w:val="000E4E02"/>
    <w:rsid w:val="000E6B8E"/>
    <w:rsid w:val="000E7688"/>
    <w:rsid w:val="000E7731"/>
    <w:rsid w:val="000F135E"/>
    <w:rsid w:val="000F17BD"/>
    <w:rsid w:val="000F4102"/>
    <w:rsid w:val="000F53DD"/>
    <w:rsid w:val="000F68F6"/>
    <w:rsid w:val="000F6F5B"/>
    <w:rsid w:val="00103EEF"/>
    <w:rsid w:val="0010578B"/>
    <w:rsid w:val="00107352"/>
    <w:rsid w:val="00111FE8"/>
    <w:rsid w:val="00114291"/>
    <w:rsid w:val="001163BC"/>
    <w:rsid w:val="001175C5"/>
    <w:rsid w:val="001215DD"/>
    <w:rsid w:val="00121D2A"/>
    <w:rsid w:val="001246CE"/>
    <w:rsid w:val="0012746A"/>
    <w:rsid w:val="00130567"/>
    <w:rsid w:val="001308F4"/>
    <w:rsid w:val="00132077"/>
    <w:rsid w:val="00133717"/>
    <w:rsid w:val="00134044"/>
    <w:rsid w:val="00134A44"/>
    <w:rsid w:val="00135D68"/>
    <w:rsid w:val="0013683B"/>
    <w:rsid w:val="001368E9"/>
    <w:rsid w:val="001373CD"/>
    <w:rsid w:val="00140405"/>
    <w:rsid w:val="00141677"/>
    <w:rsid w:val="0014332F"/>
    <w:rsid w:val="001433C1"/>
    <w:rsid w:val="00147761"/>
    <w:rsid w:val="001478FC"/>
    <w:rsid w:val="0016121E"/>
    <w:rsid w:val="00161E57"/>
    <w:rsid w:val="00171876"/>
    <w:rsid w:val="0017383D"/>
    <w:rsid w:val="00175063"/>
    <w:rsid w:val="00175101"/>
    <w:rsid w:val="0017573B"/>
    <w:rsid w:val="00176043"/>
    <w:rsid w:val="0018008B"/>
    <w:rsid w:val="00181A62"/>
    <w:rsid w:val="00181F4D"/>
    <w:rsid w:val="001823D4"/>
    <w:rsid w:val="00186580"/>
    <w:rsid w:val="00193347"/>
    <w:rsid w:val="00194B3F"/>
    <w:rsid w:val="001A00D6"/>
    <w:rsid w:val="001A1DB3"/>
    <w:rsid w:val="001A2170"/>
    <w:rsid w:val="001A299F"/>
    <w:rsid w:val="001A5FEA"/>
    <w:rsid w:val="001A70C6"/>
    <w:rsid w:val="001B0D17"/>
    <w:rsid w:val="001B2690"/>
    <w:rsid w:val="001B2CC5"/>
    <w:rsid w:val="001B6BD4"/>
    <w:rsid w:val="001B7343"/>
    <w:rsid w:val="001B7BE5"/>
    <w:rsid w:val="001C0228"/>
    <w:rsid w:val="001C45FB"/>
    <w:rsid w:val="001C594E"/>
    <w:rsid w:val="001C6735"/>
    <w:rsid w:val="001C6C40"/>
    <w:rsid w:val="001D1201"/>
    <w:rsid w:val="001D2EDF"/>
    <w:rsid w:val="001D4397"/>
    <w:rsid w:val="001D5763"/>
    <w:rsid w:val="001E0A58"/>
    <w:rsid w:val="001E2740"/>
    <w:rsid w:val="001E4F3D"/>
    <w:rsid w:val="001E6840"/>
    <w:rsid w:val="001F1598"/>
    <w:rsid w:val="001F2C7B"/>
    <w:rsid w:val="001F5B1C"/>
    <w:rsid w:val="001F5D9F"/>
    <w:rsid w:val="0020299A"/>
    <w:rsid w:val="00203BA0"/>
    <w:rsid w:val="0020503C"/>
    <w:rsid w:val="002051A6"/>
    <w:rsid w:val="00205756"/>
    <w:rsid w:val="002109F8"/>
    <w:rsid w:val="002130AB"/>
    <w:rsid w:val="0021532A"/>
    <w:rsid w:val="00215818"/>
    <w:rsid w:val="00215EBE"/>
    <w:rsid w:val="0021693C"/>
    <w:rsid w:val="00221284"/>
    <w:rsid w:val="0022406B"/>
    <w:rsid w:val="00224D09"/>
    <w:rsid w:val="00224DBF"/>
    <w:rsid w:val="0023517D"/>
    <w:rsid w:val="00236C53"/>
    <w:rsid w:val="00240053"/>
    <w:rsid w:val="00240CFC"/>
    <w:rsid w:val="00241DCE"/>
    <w:rsid w:val="0025052E"/>
    <w:rsid w:val="0025108D"/>
    <w:rsid w:val="00254354"/>
    <w:rsid w:val="00254AB9"/>
    <w:rsid w:val="00254BD7"/>
    <w:rsid w:val="0025518E"/>
    <w:rsid w:val="0025571B"/>
    <w:rsid w:val="00256E1A"/>
    <w:rsid w:val="00265C33"/>
    <w:rsid w:val="002662FE"/>
    <w:rsid w:val="00270CF9"/>
    <w:rsid w:val="0027156F"/>
    <w:rsid w:val="00271D06"/>
    <w:rsid w:val="00272381"/>
    <w:rsid w:val="00273118"/>
    <w:rsid w:val="0027450C"/>
    <w:rsid w:val="00275BE1"/>
    <w:rsid w:val="0028082B"/>
    <w:rsid w:val="002908CF"/>
    <w:rsid w:val="00295499"/>
    <w:rsid w:val="002A01F2"/>
    <w:rsid w:val="002A33D8"/>
    <w:rsid w:val="002A3DB1"/>
    <w:rsid w:val="002A4106"/>
    <w:rsid w:val="002A4930"/>
    <w:rsid w:val="002A5943"/>
    <w:rsid w:val="002B1675"/>
    <w:rsid w:val="002B1C66"/>
    <w:rsid w:val="002B3CA5"/>
    <w:rsid w:val="002B5F09"/>
    <w:rsid w:val="002B66A2"/>
    <w:rsid w:val="002C258D"/>
    <w:rsid w:val="002C4F44"/>
    <w:rsid w:val="002C6118"/>
    <w:rsid w:val="002C6198"/>
    <w:rsid w:val="002C6C5C"/>
    <w:rsid w:val="002D01CD"/>
    <w:rsid w:val="002D2BEA"/>
    <w:rsid w:val="002D4BCF"/>
    <w:rsid w:val="002D5C1F"/>
    <w:rsid w:val="002E0232"/>
    <w:rsid w:val="002E08AC"/>
    <w:rsid w:val="002E1422"/>
    <w:rsid w:val="002E5030"/>
    <w:rsid w:val="002E5417"/>
    <w:rsid w:val="002E582C"/>
    <w:rsid w:val="002F03D2"/>
    <w:rsid w:val="00312195"/>
    <w:rsid w:val="0031398C"/>
    <w:rsid w:val="00317628"/>
    <w:rsid w:val="00321AB4"/>
    <w:rsid w:val="00321FF9"/>
    <w:rsid w:val="003239F9"/>
    <w:rsid w:val="00323A89"/>
    <w:rsid w:val="00326577"/>
    <w:rsid w:val="003270A5"/>
    <w:rsid w:val="00327C84"/>
    <w:rsid w:val="00331A61"/>
    <w:rsid w:val="00336951"/>
    <w:rsid w:val="003401A3"/>
    <w:rsid w:val="00340347"/>
    <w:rsid w:val="003410FE"/>
    <w:rsid w:val="00343454"/>
    <w:rsid w:val="00345B91"/>
    <w:rsid w:val="00350481"/>
    <w:rsid w:val="003513FD"/>
    <w:rsid w:val="00351FAD"/>
    <w:rsid w:val="003524BD"/>
    <w:rsid w:val="003559C2"/>
    <w:rsid w:val="003571F5"/>
    <w:rsid w:val="003603C9"/>
    <w:rsid w:val="00360BF7"/>
    <w:rsid w:val="00360DAB"/>
    <w:rsid w:val="0036110E"/>
    <w:rsid w:val="00364C76"/>
    <w:rsid w:val="00367200"/>
    <w:rsid w:val="003706DD"/>
    <w:rsid w:val="00371764"/>
    <w:rsid w:val="00371A54"/>
    <w:rsid w:val="003722F5"/>
    <w:rsid w:val="0038339C"/>
    <w:rsid w:val="0038341F"/>
    <w:rsid w:val="00384E3E"/>
    <w:rsid w:val="00385E7A"/>
    <w:rsid w:val="00386213"/>
    <w:rsid w:val="00387017"/>
    <w:rsid w:val="00393501"/>
    <w:rsid w:val="00393B05"/>
    <w:rsid w:val="00394413"/>
    <w:rsid w:val="00395B45"/>
    <w:rsid w:val="0039634C"/>
    <w:rsid w:val="00397CFA"/>
    <w:rsid w:val="00397E71"/>
    <w:rsid w:val="003A24B3"/>
    <w:rsid w:val="003A52E2"/>
    <w:rsid w:val="003A63D0"/>
    <w:rsid w:val="003A6F06"/>
    <w:rsid w:val="003A786D"/>
    <w:rsid w:val="003B39E9"/>
    <w:rsid w:val="003B3AB5"/>
    <w:rsid w:val="003B67EF"/>
    <w:rsid w:val="003B7A9C"/>
    <w:rsid w:val="003C3FCC"/>
    <w:rsid w:val="003C4D71"/>
    <w:rsid w:val="003C5A79"/>
    <w:rsid w:val="003C63E3"/>
    <w:rsid w:val="003C796E"/>
    <w:rsid w:val="003D071A"/>
    <w:rsid w:val="003D0BEA"/>
    <w:rsid w:val="003D0D68"/>
    <w:rsid w:val="003D1046"/>
    <w:rsid w:val="003D4ED0"/>
    <w:rsid w:val="003E1FEE"/>
    <w:rsid w:val="003E4824"/>
    <w:rsid w:val="003E63E9"/>
    <w:rsid w:val="003E6637"/>
    <w:rsid w:val="003E760F"/>
    <w:rsid w:val="003F18D3"/>
    <w:rsid w:val="003F3192"/>
    <w:rsid w:val="00400F08"/>
    <w:rsid w:val="00403555"/>
    <w:rsid w:val="004105B6"/>
    <w:rsid w:val="00410C36"/>
    <w:rsid w:val="00412AE0"/>
    <w:rsid w:val="004153DB"/>
    <w:rsid w:val="00415634"/>
    <w:rsid w:val="00416C55"/>
    <w:rsid w:val="00420EDB"/>
    <w:rsid w:val="00423525"/>
    <w:rsid w:val="00424D5C"/>
    <w:rsid w:val="00430321"/>
    <w:rsid w:val="004337E1"/>
    <w:rsid w:val="004349C7"/>
    <w:rsid w:val="004362F9"/>
    <w:rsid w:val="004364EE"/>
    <w:rsid w:val="004401F1"/>
    <w:rsid w:val="00441280"/>
    <w:rsid w:val="004433C7"/>
    <w:rsid w:val="004442C2"/>
    <w:rsid w:val="00444783"/>
    <w:rsid w:val="00454670"/>
    <w:rsid w:val="00454A6D"/>
    <w:rsid w:val="00455093"/>
    <w:rsid w:val="00462D73"/>
    <w:rsid w:val="00464838"/>
    <w:rsid w:val="0046590D"/>
    <w:rsid w:val="00465E1E"/>
    <w:rsid w:val="004708AB"/>
    <w:rsid w:val="00472BD9"/>
    <w:rsid w:val="00473EB6"/>
    <w:rsid w:val="0047790C"/>
    <w:rsid w:val="0048049E"/>
    <w:rsid w:val="00480F5D"/>
    <w:rsid w:val="0048346E"/>
    <w:rsid w:val="00492AA3"/>
    <w:rsid w:val="004937E2"/>
    <w:rsid w:val="004A263D"/>
    <w:rsid w:val="004A27F0"/>
    <w:rsid w:val="004A2989"/>
    <w:rsid w:val="004A5027"/>
    <w:rsid w:val="004B21FB"/>
    <w:rsid w:val="004B23FD"/>
    <w:rsid w:val="004B26CE"/>
    <w:rsid w:val="004B51AA"/>
    <w:rsid w:val="004C0020"/>
    <w:rsid w:val="004C194B"/>
    <w:rsid w:val="004C4A2B"/>
    <w:rsid w:val="004D04CC"/>
    <w:rsid w:val="004D09C4"/>
    <w:rsid w:val="004D5602"/>
    <w:rsid w:val="004D5F3D"/>
    <w:rsid w:val="004D7F09"/>
    <w:rsid w:val="004E0C13"/>
    <w:rsid w:val="004E0C1F"/>
    <w:rsid w:val="004E211F"/>
    <w:rsid w:val="004E2735"/>
    <w:rsid w:val="004E2CFC"/>
    <w:rsid w:val="004E5012"/>
    <w:rsid w:val="004E6D95"/>
    <w:rsid w:val="004E7D82"/>
    <w:rsid w:val="004F048A"/>
    <w:rsid w:val="004F049B"/>
    <w:rsid w:val="004F08D7"/>
    <w:rsid w:val="004F14E1"/>
    <w:rsid w:val="004F3CEC"/>
    <w:rsid w:val="004F655D"/>
    <w:rsid w:val="004F6E0D"/>
    <w:rsid w:val="004F7012"/>
    <w:rsid w:val="004F78EB"/>
    <w:rsid w:val="00504A80"/>
    <w:rsid w:val="00504DAC"/>
    <w:rsid w:val="00505254"/>
    <w:rsid w:val="005052F2"/>
    <w:rsid w:val="0050612E"/>
    <w:rsid w:val="005062E6"/>
    <w:rsid w:val="005101D4"/>
    <w:rsid w:val="005102BD"/>
    <w:rsid w:val="00512AC9"/>
    <w:rsid w:val="0051512D"/>
    <w:rsid w:val="005174F2"/>
    <w:rsid w:val="00517C63"/>
    <w:rsid w:val="00521F15"/>
    <w:rsid w:val="00523FF8"/>
    <w:rsid w:val="0052638D"/>
    <w:rsid w:val="00527EFD"/>
    <w:rsid w:val="00530552"/>
    <w:rsid w:val="005323A5"/>
    <w:rsid w:val="00535629"/>
    <w:rsid w:val="00536560"/>
    <w:rsid w:val="00536579"/>
    <w:rsid w:val="00537BEA"/>
    <w:rsid w:val="005438E5"/>
    <w:rsid w:val="00546B56"/>
    <w:rsid w:val="00546C24"/>
    <w:rsid w:val="005472BF"/>
    <w:rsid w:val="00547A1D"/>
    <w:rsid w:val="00547E72"/>
    <w:rsid w:val="0055129F"/>
    <w:rsid w:val="00552BF6"/>
    <w:rsid w:val="0055775D"/>
    <w:rsid w:val="00557A2A"/>
    <w:rsid w:val="00560AB9"/>
    <w:rsid w:val="00560D68"/>
    <w:rsid w:val="0056328A"/>
    <w:rsid w:val="00565561"/>
    <w:rsid w:val="005655FC"/>
    <w:rsid w:val="0057279F"/>
    <w:rsid w:val="00575E0D"/>
    <w:rsid w:val="005770DE"/>
    <w:rsid w:val="00577276"/>
    <w:rsid w:val="0058071D"/>
    <w:rsid w:val="005808DF"/>
    <w:rsid w:val="00584A60"/>
    <w:rsid w:val="00584C48"/>
    <w:rsid w:val="00590384"/>
    <w:rsid w:val="00591A9F"/>
    <w:rsid w:val="00592020"/>
    <w:rsid w:val="00595886"/>
    <w:rsid w:val="00597AD9"/>
    <w:rsid w:val="005A1ED1"/>
    <w:rsid w:val="005A3B63"/>
    <w:rsid w:val="005A3ECD"/>
    <w:rsid w:val="005A5741"/>
    <w:rsid w:val="005A631F"/>
    <w:rsid w:val="005B08CA"/>
    <w:rsid w:val="005B660F"/>
    <w:rsid w:val="005C1E23"/>
    <w:rsid w:val="005C2AF2"/>
    <w:rsid w:val="005D0E74"/>
    <w:rsid w:val="005D39D6"/>
    <w:rsid w:val="005D4C94"/>
    <w:rsid w:val="005D6026"/>
    <w:rsid w:val="005D65DE"/>
    <w:rsid w:val="005D78BE"/>
    <w:rsid w:val="005E012A"/>
    <w:rsid w:val="005E171E"/>
    <w:rsid w:val="005E3938"/>
    <w:rsid w:val="005F6CE7"/>
    <w:rsid w:val="005F6EF9"/>
    <w:rsid w:val="005F7BAC"/>
    <w:rsid w:val="00601264"/>
    <w:rsid w:val="00604882"/>
    <w:rsid w:val="00607083"/>
    <w:rsid w:val="00610EA2"/>
    <w:rsid w:val="006200B6"/>
    <w:rsid w:val="00621E67"/>
    <w:rsid w:val="00623033"/>
    <w:rsid w:val="00623D73"/>
    <w:rsid w:val="006278BA"/>
    <w:rsid w:val="006327CE"/>
    <w:rsid w:val="00633B76"/>
    <w:rsid w:val="0063446D"/>
    <w:rsid w:val="00634AAE"/>
    <w:rsid w:val="00635B09"/>
    <w:rsid w:val="00636D69"/>
    <w:rsid w:val="006403CE"/>
    <w:rsid w:val="00644E29"/>
    <w:rsid w:val="006457EF"/>
    <w:rsid w:val="00645920"/>
    <w:rsid w:val="0064755D"/>
    <w:rsid w:val="00651465"/>
    <w:rsid w:val="006533E6"/>
    <w:rsid w:val="00660F41"/>
    <w:rsid w:val="006643D8"/>
    <w:rsid w:val="00666B90"/>
    <w:rsid w:val="00670236"/>
    <w:rsid w:val="006717CD"/>
    <w:rsid w:val="00672B40"/>
    <w:rsid w:val="00673C0D"/>
    <w:rsid w:val="00674297"/>
    <w:rsid w:val="00676783"/>
    <w:rsid w:val="00680275"/>
    <w:rsid w:val="00684FA3"/>
    <w:rsid w:val="00686089"/>
    <w:rsid w:val="00690513"/>
    <w:rsid w:val="006908A9"/>
    <w:rsid w:val="006918D9"/>
    <w:rsid w:val="00692F6A"/>
    <w:rsid w:val="00693C37"/>
    <w:rsid w:val="00695A89"/>
    <w:rsid w:val="006A3254"/>
    <w:rsid w:val="006A3F03"/>
    <w:rsid w:val="006A7938"/>
    <w:rsid w:val="006B385E"/>
    <w:rsid w:val="006B3A38"/>
    <w:rsid w:val="006B4957"/>
    <w:rsid w:val="006B4EF8"/>
    <w:rsid w:val="006B5939"/>
    <w:rsid w:val="006C15AA"/>
    <w:rsid w:val="006C2698"/>
    <w:rsid w:val="006C5902"/>
    <w:rsid w:val="006C7FB6"/>
    <w:rsid w:val="006D28D7"/>
    <w:rsid w:val="006D43EC"/>
    <w:rsid w:val="006E17F4"/>
    <w:rsid w:val="006E79DD"/>
    <w:rsid w:val="006F0C6E"/>
    <w:rsid w:val="006F236B"/>
    <w:rsid w:val="006F2D91"/>
    <w:rsid w:val="006F3544"/>
    <w:rsid w:val="006F46B9"/>
    <w:rsid w:val="006F5BEE"/>
    <w:rsid w:val="006F7790"/>
    <w:rsid w:val="006F77D8"/>
    <w:rsid w:val="00700C22"/>
    <w:rsid w:val="00703D68"/>
    <w:rsid w:val="007040A1"/>
    <w:rsid w:val="00706F41"/>
    <w:rsid w:val="0071414C"/>
    <w:rsid w:val="0071540A"/>
    <w:rsid w:val="00715E02"/>
    <w:rsid w:val="00724326"/>
    <w:rsid w:val="00726893"/>
    <w:rsid w:val="00730AEB"/>
    <w:rsid w:val="0073119B"/>
    <w:rsid w:val="00734C95"/>
    <w:rsid w:val="00737901"/>
    <w:rsid w:val="007421B6"/>
    <w:rsid w:val="00742501"/>
    <w:rsid w:val="00742E0B"/>
    <w:rsid w:val="007461A2"/>
    <w:rsid w:val="0074645E"/>
    <w:rsid w:val="00746F9C"/>
    <w:rsid w:val="00750067"/>
    <w:rsid w:val="00750612"/>
    <w:rsid w:val="007608E6"/>
    <w:rsid w:val="00761E82"/>
    <w:rsid w:val="0076286C"/>
    <w:rsid w:val="00763F8C"/>
    <w:rsid w:val="007663EA"/>
    <w:rsid w:val="00766A05"/>
    <w:rsid w:val="0076791E"/>
    <w:rsid w:val="00771CC0"/>
    <w:rsid w:val="00772664"/>
    <w:rsid w:val="00773EE5"/>
    <w:rsid w:val="00780F6C"/>
    <w:rsid w:val="00782C72"/>
    <w:rsid w:val="00782CD7"/>
    <w:rsid w:val="00785520"/>
    <w:rsid w:val="00785F8F"/>
    <w:rsid w:val="00787116"/>
    <w:rsid w:val="00787529"/>
    <w:rsid w:val="00790596"/>
    <w:rsid w:val="0079348D"/>
    <w:rsid w:val="007942F7"/>
    <w:rsid w:val="00794E92"/>
    <w:rsid w:val="007A006D"/>
    <w:rsid w:val="007A14BC"/>
    <w:rsid w:val="007A3047"/>
    <w:rsid w:val="007A3587"/>
    <w:rsid w:val="007A3E7A"/>
    <w:rsid w:val="007A5088"/>
    <w:rsid w:val="007B22CC"/>
    <w:rsid w:val="007B28DB"/>
    <w:rsid w:val="007B2AD3"/>
    <w:rsid w:val="007B2BF3"/>
    <w:rsid w:val="007B4C40"/>
    <w:rsid w:val="007B6F93"/>
    <w:rsid w:val="007C1B5D"/>
    <w:rsid w:val="007C3922"/>
    <w:rsid w:val="007C6E0F"/>
    <w:rsid w:val="007C7E7F"/>
    <w:rsid w:val="007D109C"/>
    <w:rsid w:val="007D38B6"/>
    <w:rsid w:val="007D4A70"/>
    <w:rsid w:val="007D5FAF"/>
    <w:rsid w:val="007D6108"/>
    <w:rsid w:val="007D6899"/>
    <w:rsid w:val="007E19CD"/>
    <w:rsid w:val="007E3670"/>
    <w:rsid w:val="007E4AD9"/>
    <w:rsid w:val="007E644E"/>
    <w:rsid w:val="007E663C"/>
    <w:rsid w:val="007F051A"/>
    <w:rsid w:val="007F40A0"/>
    <w:rsid w:val="007F6582"/>
    <w:rsid w:val="007F6599"/>
    <w:rsid w:val="007F7060"/>
    <w:rsid w:val="008014A7"/>
    <w:rsid w:val="00801A4E"/>
    <w:rsid w:val="0080215B"/>
    <w:rsid w:val="008050AE"/>
    <w:rsid w:val="00807281"/>
    <w:rsid w:val="008122E3"/>
    <w:rsid w:val="00813A90"/>
    <w:rsid w:val="00815E08"/>
    <w:rsid w:val="00815EA6"/>
    <w:rsid w:val="00820710"/>
    <w:rsid w:val="0082088E"/>
    <w:rsid w:val="008225A6"/>
    <w:rsid w:val="00824C7F"/>
    <w:rsid w:val="0082702C"/>
    <w:rsid w:val="00827886"/>
    <w:rsid w:val="00830287"/>
    <w:rsid w:val="00830E86"/>
    <w:rsid w:val="0083100C"/>
    <w:rsid w:val="008341B7"/>
    <w:rsid w:val="008367C5"/>
    <w:rsid w:val="008452A3"/>
    <w:rsid w:val="00846F4F"/>
    <w:rsid w:val="0084793D"/>
    <w:rsid w:val="008504D4"/>
    <w:rsid w:val="0085088F"/>
    <w:rsid w:val="008515D0"/>
    <w:rsid w:val="00855313"/>
    <w:rsid w:val="00855CA7"/>
    <w:rsid w:val="00856877"/>
    <w:rsid w:val="00860458"/>
    <w:rsid w:val="0086080E"/>
    <w:rsid w:val="00861A43"/>
    <w:rsid w:val="00862074"/>
    <w:rsid w:val="00863C25"/>
    <w:rsid w:val="00866419"/>
    <w:rsid w:val="00866F7C"/>
    <w:rsid w:val="008670A4"/>
    <w:rsid w:val="008748DD"/>
    <w:rsid w:val="00876E61"/>
    <w:rsid w:val="00877D4A"/>
    <w:rsid w:val="00882684"/>
    <w:rsid w:val="0088365E"/>
    <w:rsid w:val="0088534B"/>
    <w:rsid w:val="008903F3"/>
    <w:rsid w:val="008922D1"/>
    <w:rsid w:val="0089268F"/>
    <w:rsid w:val="008931C3"/>
    <w:rsid w:val="008949BF"/>
    <w:rsid w:val="00895429"/>
    <w:rsid w:val="00895C24"/>
    <w:rsid w:val="00897A5C"/>
    <w:rsid w:val="008A04CD"/>
    <w:rsid w:val="008A0F6E"/>
    <w:rsid w:val="008A2702"/>
    <w:rsid w:val="008A2A9F"/>
    <w:rsid w:val="008A4424"/>
    <w:rsid w:val="008A4DFF"/>
    <w:rsid w:val="008A5ADC"/>
    <w:rsid w:val="008A7E57"/>
    <w:rsid w:val="008B1D18"/>
    <w:rsid w:val="008B3833"/>
    <w:rsid w:val="008B4E3E"/>
    <w:rsid w:val="008C106A"/>
    <w:rsid w:val="008C1B63"/>
    <w:rsid w:val="008C40A2"/>
    <w:rsid w:val="008D2526"/>
    <w:rsid w:val="008D3B0A"/>
    <w:rsid w:val="008D520B"/>
    <w:rsid w:val="008D59DB"/>
    <w:rsid w:val="008D7556"/>
    <w:rsid w:val="008E00F1"/>
    <w:rsid w:val="008E0C98"/>
    <w:rsid w:val="008E1DB4"/>
    <w:rsid w:val="008E7565"/>
    <w:rsid w:val="008E797D"/>
    <w:rsid w:val="008F1403"/>
    <w:rsid w:val="008F688E"/>
    <w:rsid w:val="008F68AC"/>
    <w:rsid w:val="008F765C"/>
    <w:rsid w:val="008F78F3"/>
    <w:rsid w:val="008F7FB8"/>
    <w:rsid w:val="009009D2"/>
    <w:rsid w:val="0090187A"/>
    <w:rsid w:val="00903D6C"/>
    <w:rsid w:val="00911242"/>
    <w:rsid w:val="00912426"/>
    <w:rsid w:val="0091267E"/>
    <w:rsid w:val="009132DE"/>
    <w:rsid w:val="00913B51"/>
    <w:rsid w:val="00914914"/>
    <w:rsid w:val="00914D2A"/>
    <w:rsid w:val="0092193D"/>
    <w:rsid w:val="009228A7"/>
    <w:rsid w:val="009237FD"/>
    <w:rsid w:val="0092388E"/>
    <w:rsid w:val="00926234"/>
    <w:rsid w:val="009320E3"/>
    <w:rsid w:val="00942E75"/>
    <w:rsid w:val="00944144"/>
    <w:rsid w:val="00947262"/>
    <w:rsid w:val="00947622"/>
    <w:rsid w:val="00947D18"/>
    <w:rsid w:val="009503D9"/>
    <w:rsid w:val="0095112A"/>
    <w:rsid w:val="00951AE3"/>
    <w:rsid w:val="00955A65"/>
    <w:rsid w:val="00957C5C"/>
    <w:rsid w:val="00957F66"/>
    <w:rsid w:val="009606DD"/>
    <w:rsid w:val="009613A1"/>
    <w:rsid w:val="00961AA3"/>
    <w:rsid w:val="009625F5"/>
    <w:rsid w:val="00967B78"/>
    <w:rsid w:val="00974956"/>
    <w:rsid w:val="0097590E"/>
    <w:rsid w:val="00976887"/>
    <w:rsid w:val="009778DD"/>
    <w:rsid w:val="009846C0"/>
    <w:rsid w:val="009865BA"/>
    <w:rsid w:val="00992434"/>
    <w:rsid w:val="00996A32"/>
    <w:rsid w:val="00996BF1"/>
    <w:rsid w:val="00997363"/>
    <w:rsid w:val="009A196E"/>
    <w:rsid w:val="009A217B"/>
    <w:rsid w:val="009A405C"/>
    <w:rsid w:val="009A545D"/>
    <w:rsid w:val="009A5D15"/>
    <w:rsid w:val="009A706F"/>
    <w:rsid w:val="009A724F"/>
    <w:rsid w:val="009C24D3"/>
    <w:rsid w:val="009C607A"/>
    <w:rsid w:val="009C7D43"/>
    <w:rsid w:val="009D107F"/>
    <w:rsid w:val="009D1C62"/>
    <w:rsid w:val="009D3EA5"/>
    <w:rsid w:val="009D6F1C"/>
    <w:rsid w:val="009D76CD"/>
    <w:rsid w:val="009E177D"/>
    <w:rsid w:val="009E2D2D"/>
    <w:rsid w:val="009E7C7C"/>
    <w:rsid w:val="009F164C"/>
    <w:rsid w:val="009F498D"/>
    <w:rsid w:val="009F5556"/>
    <w:rsid w:val="009F55D4"/>
    <w:rsid w:val="009F6879"/>
    <w:rsid w:val="009F7DC5"/>
    <w:rsid w:val="00A04C89"/>
    <w:rsid w:val="00A04F80"/>
    <w:rsid w:val="00A06951"/>
    <w:rsid w:val="00A11FFB"/>
    <w:rsid w:val="00A14DAB"/>
    <w:rsid w:val="00A14DEC"/>
    <w:rsid w:val="00A16A6A"/>
    <w:rsid w:val="00A17E3E"/>
    <w:rsid w:val="00A217D3"/>
    <w:rsid w:val="00A23051"/>
    <w:rsid w:val="00A23ED1"/>
    <w:rsid w:val="00A243B0"/>
    <w:rsid w:val="00A26860"/>
    <w:rsid w:val="00A2689A"/>
    <w:rsid w:val="00A27F01"/>
    <w:rsid w:val="00A310EC"/>
    <w:rsid w:val="00A33962"/>
    <w:rsid w:val="00A41509"/>
    <w:rsid w:val="00A4226A"/>
    <w:rsid w:val="00A425CF"/>
    <w:rsid w:val="00A42931"/>
    <w:rsid w:val="00A43CAD"/>
    <w:rsid w:val="00A44D4C"/>
    <w:rsid w:val="00A47312"/>
    <w:rsid w:val="00A47EB1"/>
    <w:rsid w:val="00A50A64"/>
    <w:rsid w:val="00A50A83"/>
    <w:rsid w:val="00A50DAC"/>
    <w:rsid w:val="00A51F68"/>
    <w:rsid w:val="00A608CC"/>
    <w:rsid w:val="00A62451"/>
    <w:rsid w:val="00A65446"/>
    <w:rsid w:val="00A727D8"/>
    <w:rsid w:val="00A777FE"/>
    <w:rsid w:val="00A80AA7"/>
    <w:rsid w:val="00A81672"/>
    <w:rsid w:val="00A81F43"/>
    <w:rsid w:val="00A82FD9"/>
    <w:rsid w:val="00A918A3"/>
    <w:rsid w:val="00A944A4"/>
    <w:rsid w:val="00A94B3D"/>
    <w:rsid w:val="00A95353"/>
    <w:rsid w:val="00A97979"/>
    <w:rsid w:val="00A97D38"/>
    <w:rsid w:val="00AA0345"/>
    <w:rsid w:val="00AA19E9"/>
    <w:rsid w:val="00AA2F2A"/>
    <w:rsid w:val="00AA4453"/>
    <w:rsid w:val="00AA5052"/>
    <w:rsid w:val="00AA5365"/>
    <w:rsid w:val="00AB221A"/>
    <w:rsid w:val="00AB2513"/>
    <w:rsid w:val="00AB29A4"/>
    <w:rsid w:val="00AB4511"/>
    <w:rsid w:val="00AB6BC4"/>
    <w:rsid w:val="00AC11DB"/>
    <w:rsid w:val="00AC4735"/>
    <w:rsid w:val="00AC7901"/>
    <w:rsid w:val="00AD1DB5"/>
    <w:rsid w:val="00AD329F"/>
    <w:rsid w:val="00AD5F06"/>
    <w:rsid w:val="00AE1713"/>
    <w:rsid w:val="00AE1B5A"/>
    <w:rsid w:val="00AE5FFE"/>
    <w:rsid w:val="00AE61E0"/>
    <w:rsid w:val="00AE6778"/>
    <w:rsid w:val="00AF0C1E"/>
    <w:rsid w:val="00AF0DDA"/>
    <w:rsid w:val="00AF2129"/>
    <w:rsid w:val="00AF33DA"/>
    <w:rsid w:val="00AF3907"/>
    <w:rsid w:val="00B00383"/>
    <w:rsid w:val="00B0149E"/>
    <w:rsid w:val="00B02083"/>
    <w:rsid w:val="00B072FF"/>
    <w:rsid w:val="00B079AA"/>
    <w:rsid w:val="00B11396"/>
    <w:rsid w:val="00B14324"/>
    <w:rsid w:val="00B2208A"/>
    <w:rsid w:val="00B23575"/>
    <w:rsid w:val="00B263B2"/>
    <w:rsid w:val="00B266A2"/>
    <w:rsid w:val="00B2778C"/>
    <w:rsid w:val="00B30881"/>
    <w:rsid w:val="00B32689"/>
    <w:rsid w:val="00B3273B"/>
    <w:rsid w:val="00B36279"/>
    <w:rsid w:val="00B42248"/>
    <w:rsid w:val="00B45B26"/>
    <w:rsid w:val="00B46CF4"/>
    <w:rsid w:val="00B474A3"/>
    <w:rsid w:val="00B47917"/>
    <w:rsid w:val="00B52522"/>
    <w:rsid w:val="00B55ACF"/>
    <w:rsid w:val="00B5642A"/>
    <w:rsid w:val="00B56805"/>
    <w:rsid w:val="00B5702F"/>
    <w:rsid w:val="00B57643"/>
    <w:rsid w:val="00B60AF5"/>
    <w:rsid w:val="00B63E8F"/>
    <w:rsid w:val="00B64F0E"/>
    <w:rsid w:val="00B71408"/>
    <w:rsid w:val="00B72A9C"/>
    <w:rsid w:val="00B75E0D"/>
    <w:rsid w:val="00B8333B"/>
    <w:rsid w:val="00B83385"/>
    <w:rsid w:val="00B86D93"/>
    <w:rsid w:val="00B900DC"/>
    <w:rsid w:val="00B90222"/>
    <w:rsid w:val="00B9125B"/>
    <w:rsid w:val="00B9293E"/>
    <w:rsid w:val="00B93ECD"/>
    <w:rsid w:val="00BA02AA"/>
    <w:rsid w:val="00BA1453"/>
    <w:rsid w:val="00BA47AC"/>
    <w:rsid w:val="00BA5BD7"/>
    <w:rsid w:val="00BA6B3D"/>
    <w:rsid w:val="00BB0058"/>
    <w:rsid w:val="00BB0225"/>
    <w:rsid w:val="00BB2004"/>
    <w:rsid w:val="00BB5B36"/>
    <w:rsid w:val="00BB765A"/>
    <w:rsid w:val="00BC0548"/>
    <w:rsid w:val="00BC1306"/>
    <w:rsid w:val="00BC425F"/>
    <w:rsid w:val="00BC4448"/>
    <w:rsid w:val="00BC683D"/>
    <w:rsid w:val="00BC73B7"/>
    <w:rsid w:val="00BD2FC9"/>
    <w:rsid w:val="00BD5CCE"/>
    <w:rsid w:val="00BE0BDB"/>
    <w:rsid w:val="00BE2EB6"/>
    <w:rsid w:val="00BE40CD"/>
    <w:rsid w:val="00BE5628"/>
    <w:rsid w:val="00C000F9"/>
    <w:rsid w:val="00C0258C"/>
    <w:rsid w:val="00C04DD7"/>
    <w:rsid w:val="00C04E70"/>
    <w:rsid w:val="00C06EE1"/>
    <w:rsid w:val="00C10662"/>
    <w:rsid w:val="00C119E7"/>
    <w:rsid w:val="00C1613D"/>
    <w:rsid w:val="00C16D31"/>
    <w:rsid w:val="00C2197B"/>
    <w:rsid w:val="00C21F48"/>
    <w:rsid w:val="00C25FED"/>
    <w:rsid w:val="00C279B2"/>
    <w:rsid w:val="00C30B27"/>
    <w:rsid w:val="00C31068"/>
    <w:rsid w:val="00C31C8B"/>
    <w:rsid w:val="00C32595"/>
    <w:rsid w:val="00C3263E"/>
    <w:rsid w:val="00C3295E"/>
    <w:rsid w:val="00C33620"/>
    <w:rsid w:val="00C3648C"/>
    <w:rsid w:val="00C41A49"/>
    <w:rsid w:val="00C41A96"/>
    <w:rsid w:val="00C4451C"/>
    <w:rsid w:val="00C449C5"/>
    <w:rsid w:val="00C45B4B"/>
    <w:rsid w:val="00C470C1"/>
    <w:rsid w:val="00C47843"/>
    <w:rsid w:val="00C50529"/>
    <w:rsid w:val="00C54A47"/>
    <w:rsid w:val="00C60C35"/>
    <w:rsid w:val="00C621D4"/>
    <w:rsid w:val="00C622E9"/>
    <w:rsid w:val="00C67F30"/>
    <w:rsid w:val="00C70F4D"/>
    <w:rsid w:val="00C7370F"/>
    <w:rsid w:val="00C7398C"/>
    <w:rsid w:val="00C756B1"/>
    <w:rsid w:val="00C7773A"/>
    <w:rsid w:val="00C80662"/>
    <w:rsid w:val="00C81346"/>
    <w:rsid w:val="00C852D0"/>
    <w:rsid w:val="00C866CF"/>
    <w:rsid w:val="00C90E78"/>
    <w:rsid w:val="00C93149"/>
    <w:rsid w:val="00C97A1C"/>
    <w:rsid w:val="00CA0531"/>
    <w:rsid w:val="00CA1A94"/>
    <w:rsid w:val="00CA4C0C"/>
    <w:rsid w:val="00CB0B4B"/>
    <w:rsid w:val="00CC420A"/>
    <w:rsid w:val="00CC5E0D"/>
    <w:rsid w:val="00CD596D"/>
    <w:rsid w:val="00CD5C4D"/>
    <w:rsid w:val="00CD5E07"/>
    <w:rsid w:val="00CD6153"/>
    <w:rsid w:val="00CE0D4F"/>
    <w:rsid w:val="00CE26AB"/>
    <w:rsid w:val="00CE6644"/>
    <w:rsid w:val="00CF4B0D"/>
    <w:rsid w:val="00CF5B4D"/>
    <w:rsid w:val="00D0563E"/>
    <w:rsid w:val="00D06EF2"/>
    <w:rsid w:val="00D074F2"/>
    <w:rsid w:val="00D125B4"/>
    <w:rsid w:val="00D200F4"/>
    <w:rsid w:val="00D2177C"/>
    <w:rsid w:val="00D23B73"/>
    <w:rsid w:val="00D30565"/>
    <w:rsid w:val="00D312C3"/>
    <w:rsid w:val="00D32263"/>
    <w:rsid w:val="00D3292C"/>
    <w:rsid w:val="00D34D2E"/>
    <w:rsid w:val="00D3616C"/>
    <w:rsid w:val="00D36E3C"/>
    <w:rsid w:val="00D4012C"/>
    <w:rsid w:val="00D40954"/>
    <w:rsid w:val="00D43302"/>
    <w:rsid w:val="00D440B4"/>
    <w:rsid w:val="00D44CC3"/>
    <w:rsid w:val="00D452C7"/>
    <w:rsid w:val="00D46E63"/>
    <w:rsid w:val="00D52ECE"/>
    <w:rsid w:val="00D55A46"/>
    <w:rsid w:val="00D63CB2"/>
    <w:rsid w:val="00D64029"/>
    <w:rsid w:val="00D66C1A"/>
    <w:rsid w:val="00D70E3D"/>
    <w:rsid w:val="00D713AA"/>
    <w:rsid w:val="00D7241E"/>
    <w:rsid w:val="00D7255B"/>
    <w:rsid w:val="00D73768"/>
    <w:rsid w:val="00D763DF"/>
    <w:rsid w:val="00D84131"/>
    <w:rsid w:val="00D847B6"/>
    <w:rsid w:val="00D84A9D"/>
    <w:rsid w:val="00D9104A"/>
    <w:rsid w:val="00D9117A"/>
    <w:rsid w:val="00D912A2"/>
    <w:rsid w:val="00DA2C20"/>
    <w:rsid w:val="00DA3589"/>
    <w:rsid w:val="00DA4155"/>
    <w:rsid w:val="00DA4DE6"/>
    <w:rsid w:val="00DA6CD1"/>
    <w:rsid w:val="00DA79CE"/>
    <w:rsid w:val="00DB2693"/>
    <w:rsid w:val="00DB282B"/>
    <w:rsid w:val="00DB74A2"/>
    <w:rsid w:val="00DB778F"/>
    <w:rsid w:val="00DC1D18"/>
    <w:rsid w:val="00DC3539"/>
    <w:rsid w:val="00DC5BAE"/>
    <w:rsid w:val="00DC60FA"/>
    <w:rsid w:val="00DC76F3"/>
    <w:rsid w:val="00DD0163"/>
    <w:rsid w:val="00DD08B1"/>
    <w:rsid w:val="00DD0BDA"/>
    <w:rsid w:val="00DD0CB9"/>
    <w:rsid w:val="00DD267F"/>
    <w:rsid w:val="00DD46A7"/>
    <w:rsid w:val="00DD5076"/>
    <w:rsid w:val="00DD7161"/>
    <w:rsid w:val="00DD7B66"/>
    <w:rsid w:val="00DE138C"/>
    <w:rsid w:val="00DE43D5"/>
    <w:rsid w:val="00DE6CFA"/>
    <w:rsid w:val="00DF3888"/>
    <w:rsid w:val="00DF7A4D"/>
    <w:rsid w:val="00E0011C"/>
    <w:rsid w:val="00E014EB"/>
    <w:rsid w:val="00E01527"/>
    <w:rsid w:val="00E034A7"/>
    <w:rsid w:val="00E079B8"/>
    <w:rsid w:val="00E1037A"/>
    <w:rsid w:val="00E10980"/>
    <w:rsid w:val="00E11A39"/>
    <w:rsid w:val="00E152DE"/>
    <w:rsid w:val="00E154A5"/>
    <w:rsid w:val="00E16641"/>
    <w:rsid w:val="00E24FE7"/>
    <w:rsid w:val="00E262AE"/>
    <w:rsid w:val="00E311C0"/>
    <w:rsid w:val="00E318AA"/>
    <w:rsid w:val="00E31BF7"/>
    <w:rsid w:val="00E34724"/>
    <w:rsid w:val="00E41D33"/>
    <w:rsid w:val="00E45DCD"/>
    <w:rsid w:val="00E45E17"/>
    <w:rsid w:val="00E47B94"/>
    <w:rsid w:val="00E577E8"/>
    <w:rsid w:val="00E57B68"/>
    <w:rsid w:val="00E62BDF"/>
    <w:rsid w:val="00E64596"/>
    <w:rsid w:val="00E675D9"/>
    <w:rsid w:val="00E70912"/>
    <w:rsid w:val="00E70FF8"/>
    <w:rsid w:val="00E71F7C"/>
    <w:rsid w:val="00E72BA7"/>
    <w:rsid w:val="00E731A8"/>
    <w:rsid w:val="00E73C70"/>
    <w:rsid w:val="00E740BF"/>
    <w:rsid w:val="00E7539E"/>
    <w:rsid w:val="00E77667"/>
    <w:rsid w:val="00E77B83"/>
    <w:rsid w:val="00E86D9D"/>
    <w:rsid w:val="00E91C8C"/>
    <w:rsid w:val="00E92C92"/>
    <w:rsid w:val="00E953B7"/>
    <w:rsid w:val="00E954F2"/>
    <w:rsid w:val="00E95F43"/>
    <w:rsid w:val="00E96598"/>
    <w:rsid w:val="00EA04F5"/>
    <w:rsid w:val="00EA19C5"/>
    <w:rsid w:val="00EA3EEE"/>
    <w:rsid w:val="00EA5864"/>
    <w:rsid w:val="00EA6C51"/>
    <w:rsid w:val="00EB0C18"/>
    <w:rsid w:val="00EB20AD"/>
    <w:rsid w:val="00EB21C5"/>
    <w:rsid w:val="00EB24C7"/>
    <w:rsid w:val="00EB285E"/>
    <w:rsid w:val="00EB2E83"/>
    <w:rsid w:val="00EB519A"/>
    <w:rsid w:val="00EC0FCD"/>
    <w:rsid w:val="00ED2374"/>
    <w:rsid w:val="00ED5B14"/>
    <w:rsid w:val="00ED7D49"/>
    <w:rsid w:val="00EE1C50"/>
    <w:rsid w:val="00EE3BF7"/>
    <w:rsid w:val="00EE552B"/>
    <w:rsid w:val="00EE5AE3"/>
    <w:rsid w:val="00EE6915"/>
    <w:rsid w:val="00EE7550"/>
    <w:rsid w:val="00EF0F1B"/>
    <w:rsid w:val="00EF482D"/>
    <w:rsid w:val="00EF762A"/>
    <w:rsid w:val="00EF7879"/>
    <w:rsid w:val="00F00B71"/>
    <w:rsid w:val="00F01FE5"/>
    <w:rsid w:val="00F0387D"/>
    <w:rsid w:val="00F04CBA"/>
    <w:rsid w:val="00F05B9A"/>
    <w:rsid w:val="00F07234"/>
    <w:rsid w:val="00F13C4C"/>
    <w:rsid w:val="00F13DEA"/>
    <w:rsid w:val="00F15B3D"/>
    <w:rsid w:val="00F24E82"/>
    <w:rsid w:val="00F25664"/>
    <w:rsid w:val="00F33238"/>
    <w:rsid w:val="00F33B85"/>
    <w:rsid w:val="00F35A17"/>
    <w:rsid w:val="00F411AF"/>
    <w:rsid w:val="00F445ED"/>
    <w:rsid w:val="00F46CD0"/>
    <w:rsid w:val="00F47BB2"/>
    <w:rsid w:val="00F53376"/>
    <w:rsid w:val="00F53D3C"/>
    <w:rsid w:val="00F5535C"/>
    <w:rsid w:val="00F57355"/>
    <w:rsid w:val="00F6021C"/>
    <w:rsid w:val="00F6398A"/>
    <w:rsid w:val="00F63DD8"/>
    <w:rsid w:val="00F657AD"/>
    <w:rsid w:val="00F674B3"/>
    <w:rsid w:val="00F70AD7"/>
    <w:rsid w:val="00F72AB7"/>
    <w:rsid w:val="00F74CE3"/>
    <w:rsid w:val="00F765D1"/>
    <w:rsid w:val="00F861A8"/>
    <w:rsid w:val="00F868E2"/>
    <w:rsid w:val="00F86F7B"/>
    <w:rsid w:val="00F91CC1"/>
    <w:rsid w:val="00F93EEC"/>
    <w:rsid w:val="00F94B82"/>
    <w:rsid w:val="00F95893"/>
    <w:rsid w:val="00F97A41"/>
    <w:rsid w:val="00FA2BEE"/>
    <w:rsid w:val="00FA3A31"/>
    <w:rsid w:val="00FA4787"/>
    <w:rsid w:val="00FA4F8A"/>
    <w:rsid w:val="00FA4FEA"/>
    <w:rsid w:val="00FA6237"/>
    <w:rsid w:val="00FA7064"/>
    <w:rsid w:val="00FB5FC2"/>
    <w:rsid w:val="00FC1DD3"/>
    <w:rsid w:val="00FC2264"/>
    <w:rsid w:val="00FC287E"/>
    <w:rsid w:val="00FC3138"/>
    <w:rsid w:val="00FC3D23"/>
    <w:rsid w:val="00FC50AC"/>
    <w:rsid w:val="00FC6A28"/>
    <w:rsid w:val="00FD16D1"/>
    <w:rsid w:val="00FD2FEC"/>
    <w:rsid w:val="00FD453E"/>
    <w:rsid w:val="00FD4FE2"/>
    <w:rsid w:val="00FD6479"/>
    <w:rsid w:val="00FD76C8"/>
    <w:rsid w:val="00FE11E3"/>
    <w:rsid w:val="00FE2BB5"/>
    <w:rsid w:val="00FE381C"/>
    <w:rsid w:val="00FF1074"/>
    <w:rsid w:val="00FF3EAD"/>
    <w:rsid w:val="00FF3ECE"/>
    <w:rsid w:val="00FF3F0B"/>
    <w:rsid w:val="00FF45B5"/>
    <w:rsid w:val="00FF639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DB41BA1"/>
  <w15:docId w15:val="{6235A504-6C54-4E02-8FCD-AD3CB81AF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lock Text" w:unhideWhenUsed="1"/>
    <w:lsdException w:name="Hyperlink" w:unhideWhenUsed="1"/>
    <w:lsdException w:name="FollowedHyperlink"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6599"/>
    <w:rPr>
      <w:sz w:val="24"/>
      <w:szCs w:val="24"/>
    </w:rPr>
  </w:style>
  <w:style w:type="paragraph" w:styleId="Heading1">
    <w:name w:val="heading 1"/>
    <w:basedOn w:val="Normal"/>
    <w:next w:val="Normal"/>
    <w:link w:val="Heading1Char"/>
    <w:qFormat/>
    <w:rsid w:val="0092193D"/>
    <w:pPr>
      <w:tabs>
        <w:tab w:val="left" w:pos="1800"/>
      </w:tabs>
      <w:jc w:val="right"/>
      <w:outlineLvl w:val="0"/>
    </w:pPr>
    <w:rPr>
      <w:rFonts w:ascii="Arial" w:hAnsi="Arial" w:cs="Arial"/>
      <w:b/>
      <w:sz w:val="28"/>
      <w:szCs w:val="28"/>
    </w:rPr>
  </w:style>
  <w:style w:type="paragraph" w:styleId="Heading2">
    <w:name w:val="heading 2"/>
    <w:basedOn w:val="Normal"/>
    <w:next w:val="Normal"/>
    <w:link w:val="Heading2Char"/>
    <w:unhideWhenUsed/>
    <w:qFormat/>
    <w:rsid w:val="0092193D"/>
    <w:pPr>
      <w:jc w:val="center"/>
      <w:outlineLvl w:val="1"/>
    </w:pPr>
    <w:rPr>
      <w:rFonts w:ascii="Arial" w:hAnsi="Arial" w:cs="Arial"/>
      <w:b/>
      <w:sz w:val="28"/>
      <w:szCs w:val="28"/>
    </w:rPr>
  </w:style>
  <w:style w:type="paragraph" w:styleId="Heading3">
    <w:name w:val="heading 3"/>
    <w:basedOn w:val="Normal"/>
    <w:next w:val="Normal"/>
    <w:link w:val="Heading3Char"/>
    <w:unhideWhenUsed/>
    <w:qFormat/>
    <w:rsid w:val="0050612E"/>
    <w:pPr>
      <w:outlineLvl w:val="2"/>
    </w:pPr>
    <w:rPr>
      <w:b/>
      <w:sz w:val="28"/>
    </w:rPr>
  </w:style>
  <w:style w:type="paragraph" w:styleId="Heading4">
    <w:name w:val="heading 4"/>
    <w:basedOn w:val="Normal"/>
    <w:next w:val="Normal"/>
    <w:qFormat/>
    <w:rsid w:val="00C45B4B"/>
    <w:pPr>
      <w:keepNext/>
      <w:spacing w:line="480" w:lineRule="exact"/>
      <w:ind w:firstLine="720"/>
      <w:outlineLvl w:val="3"/>
    </w:pPr>
    <w:rPr>
      <w:b/>
      <w:bCs/>
      <w:lang w:eastAsia="zh-H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FD2FEC"/>
    <w:rPr>
      <w:color w:val="0000FF"/>
      <w:u w:val="single"/>
    </w:rPr>
  </w:style>
  <w:style w:type="paragraph" w:styleId="BalloonText">
    <w:name w:val="Balloon Text"/>
    <w:basedOn w:val="Normal"/>
    <w:semiHidden/>
    <w:rsid w:val="00746F9C"/>
    <w:rPr>
      <w:rFonts w:ascii="Tahoma" w:hAnsi="Tahoma" w:cs="Tahoma"/>
      <w:sz w:val="16"/>
      <w:szCs w:val="16"/>
    </w:rPr>
  </w:style>
  <w:style w:type="paragraph" w:styleId="Header">
    <w:name w:val="header"/>
    <w:basedOn w:val="Normal"/>
    <w:link w:val="HeaderChar"/>
    <w:rsid w:val="00912426"/>
    <w:pPr>
      <w:tabs>
        <w:tab w:val="center" w:pos="4320"/>
        <w:tab w:val="right" w:pos="8640"/>
      </w:tabs>
    </w:pPr>
  </w:style>
  <w:style w:type="paragraph" w:styleId="Footer">
    <w:name w:val="footer"/>
    <w:basedOn w:val="Normal"/>
    <w:link w:val="FooterChar"/>
    <w:rsid w:val="004153DB"/>
    <w:pPr>
      <w:tabs>
        <w:tab w:val="center" w:pos="4320"/>
        <w:tab w:val="right" w:pos="8640"/>
      </w:tabs>
    </w:pPr>
  </w:style>
  <w:style w:type="character" w:styleId="PageNumber">
    <w:name w:val="page number"/>
    <w:basedOn w:val="DefaultParagraphFont"/>
    <w:rsid w:val="004153DB"/>
  </w:style>
  <w:style w:type="paragraph" w:styleId="FootnoteText">
    <w:name w:val="footnote text"/>
    <w:basedOn w:val="Normal"/>
    <w:semiHidden/>
    <w:rsid w:val="00E577E8"/>
    <w:rPr>
      <w:sz w:val="20"/>
      <w:szCs w:val="20"/>
    </w:rPr>
  </w:style>
  <w:style w:type="character" w:styleId="FootnoteReference">
    <w:name w:val="footnote reference"/>
    <w:semiHidden/>
    <w:rsid w:val="00E577E8"/>
    <w:rPr>
      <w:vertAlign w:val="superscript"/>
    </w:rPr>
  </w:style>
  <w:style w:type="paragraph" w:styleId="Title">
    <w:name w:val="Title"/>
    <w:basedOn w:val="Normal"/>
    <w:qFormat/>
    <w:rsid w:val="00C45B4B"/>
    <w:pPr>
      <w:jc w:val="center"/>
    </w:pPr>
    <w:rPr>
      <w:b/>
      <w:bCs/>
      <w:lang w:eastAsia="zh-HK"/>
    </w:rPr>
  </w:style>
  <w:style w:type="paragraph" w:styleId="BodyTextIndent">
    <w:name w:val="Body Text Indent"/>
    <w:basedOn w:val="Normal"/>
    <w:link w:val="BodyTextIndentChar"/>
    <w:rsid w:val="00C45B4B"/>
    <w:pPr>
      <w:spacing w:line="480" w:lineRule="exact"/>
      <w:ind w:firstLine="720"/>
    </w:pPr>
    <w:rPr>
      <w:lang w:eastAsia="zh-HK"/>
    </w:rPr>
  </w:style>
  <w:style w:type="paragraph" w:styleId="BodyTextIndent2">
    <w:name w:val="Body Text Indent 2"/>
    <w:basedOn w:val="Normal"/>
    <w:rsid w:val="00C45B4B"/>
    <w:pPr>
      <w:spacing w:line="480" w:lineRule="exact"/>
      <w:ind w:firstLine="720"/>
    </w:pPr>
    <w:rPr>
      <w:b/>
      <w:bCs/>
      <w:lang w:eastAsia="zh-HK"/>
    </w:rPr>
  </w:style>
  <w:style w:type="paragraph" w:styleId="HTMLPreformatted">
    <w:name w:val="HTML Preformatted"/>
    <w:basedOn w:val="Normal"/>
    <w:rsid w:val="00C45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sz w:val="20"/>
      <w:szCs w:val="20"/>
    </w:rPr>
  </w:style>
  <w:style w:type="paragraph" w:customStyle="1" w:styleId="Objectives">
    <w:name w:val="Objectives"/>
    <w:basedOn w:val="Normal"/>
    <w:rsid w:val="00C45B4B"/>
    <w:pPr>
      <w:pBdr>
        <w:top w:val="double" w:sz="6" w:space="1" w:color="auto"/>
        <w:left w:val="double" w:sz="6" w:space="1" w:color="auto"/>
        <w:bottom w:val="double" w:sz="6" w:space="1" w:color="auto"/>
        <w:right w:val="double" w:sz="6" w:space="1" w:color="auto"/>
      </w:pBdr>
      <w:tabs>
        <w:tab w:val="left" w:pos="1008"/>
      </w:tabs>
      <w:spacing w:after="240"/>
      <w:ind w:left="720" w:right="432" w:hanging="432"/>
    </w:pPr>
    <w:rPr>
      <w:szCs w:val="20"/>
    </w:rPr>
  </w:style>
  <w:style w:type="character" w:styleId="CommentReference">
    <w:name w:val="annotation reference"/>
    <w:semiHidden/>
    <w:rsid w:val="00C45B4B"/>
    <w:rPr>
      <w:sz w:val="16"/>
      <w:szCs w:val="16"/>
    </w:rPr>
  </w:style>
  <w:style w:type="paragraph" w:styleId="CommentText">
    <w:name w:val="annotation text"/>
    <w:basedOn w:val="Normal"/>
    <w:link w:val="CommentTextChar"/>
    <w:semiHidden/>
    <w:rsid w:val="00C45B4B"/>
    <w:rPr>
      <w:sz w:val="20"/>
      <w:szCs w:val="20"/>
      <w:lang w:eastAsia="zh-HK"/>
    </w:rPr>
  </w:style>
  <w:style w:type="paragraph" w:styleId="CommentSubject">
    <w:name w:val="annotation subject"/>
    <w:basedOn w:val="CommentText"/>
    <w:next w:val="CommentText"/>
    <w:semiHidden/>
    <w:rsid w:val="00C45B4B"/>
    <w:rPr>
      <w:b/>
      <w:bCs/>
    </w:rPr>
  </w:style>
  <w:style w:type="table" w:styleId="TableGrid">
    <w:name w:val="Table Grid"/>
    <w:basedOn w:val="TableNormal"/>
    <w:uiPriority w:val="39"/>
    <w:rsid w:val="009219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504D4"/>
    <w:rPr>
      <w:sz w:val="24"/>
      <w:szCs w:val="24"/>
    </w:rPr>
  </w:style>
  <w:style w:type="character" w:styleId="FollowedHyperlink">
    <w:name w:val="FollowedHyperlink"/>
    <w:basedOn w:val="DefaultParagraphFont"/>
    <w:rsid w:val="00C7773A"/>
    <w:rPr>
      <w:color w:val="800080" w:themeColor="followedHyperlink"/>
      <w:u w:val="single"/>
    </w:rPr>
  </w:style>
  <w:style w:type="character" w:styleId="Emphasis">
    <w:name w:val="Emphasis"/>
    <w:basedOn w:val="DefaultParagraphFont"/>
    <w:qFormat/>
    <w:rsid w:val="0022406B"/>
    <w:rPr>
      <w:i/>
      <w:iCs/>
    </w:rPr>
  </w:style>
  <w:style w:type="character" w:customStyle="1" w:styleId="CommentTextChar">
    <w:name w:val="Comment Text Char"/>
    <w:basedOn w:val="DefaultParagraphFont"/>
    <w:link w:val="CommentText"/>
    <w:semiHidden/>
    <w:rsid w:val="00517C63"/>
    <w:rPr>
      <w:lang w:eastAsia="zh-HK"/>
    </w:rPr>
  </w:style>
  <w:style w:type="character" w:customStyle="1" w:styleId="UnresolvedMention1">
    <w:name w:val="Unresolved Mention1"/>
    <w:basedOn w:val="DefaultParagraphFont"/>
    <w:uiPriority w:val="99"/>
    <w:semiHidden/>
    <w:unhideWhenUsed/>
    <w:rsid w:val="008A2702"/>
    <w:rPr>
      <w:color w:val="605E5C"/>
      <w:shd w:val="clear" w:color="auto" w:fill="E1DFDD"/>
    </w:rPr>
  </w:style>
  <w:style w:type="character" w:customStyle="1" w:styleId="FooterChar">
    <w:name w:val="Footer Char"/>
    <w:basedOn w:val="DefaultParagraphFont"/>
    <w:link w:val="Footer"/>
    <w:locked/>
    <w:rsid w:val="0027156F"/>
    <w:rPr>
      <w:sz w:val="24"/>
      <w:szCs w:val="24"/>
    </w:rPr>
  </w:style>
  <w:style w:type="character" w:styleId="UnresolvedMention">
    <w:name w:val="Unresolved Mention"/>
    <w:basedOn w:val="DefaultParagraphFont"/>
    <w:uiPriority w:val="99"/>
    <w:semiHidden/>
    <w:unhideWhenUsed/>
    <w:rsid w:val="002051A6"/>
    <w:rPr>
      <w:color w:val="605E5C"/>
      <w:shd w:val="clear" w:color="auto" w:fill="E1DFDD"/>
    </w:rPr>
  </w:style>
  <w:style w:type="paragraph" w:styleId="BodyText">
    <w:name w:val="Body Text"/>
    <w:basedOn w:val="Normal"/>
    <w:link w:val="BodyTextChar"/>
    <w:unhideWhenUsed/>
    <w:rsid w:val="0073119B"/>
    <w:pPr>
      <w:spacing w:after="280"/>
      <w:ind w:left="720"/>
    </w:pPr>
    <w:rPr>
      <w:bCs/>
      <w:i/>
    </w:rPr>
  </w:style>
  <w:style w:type="character" w:customStyle="1" w:styleId="BodyTextChar">
    <w:name w:val="Body Text Char"/>
    <w:basedOn w:val="DefaultParagraphFont"/>
    <w:link w:val="BodyText"/>
    <w:rsid w:val="0073119B"/>
    <w:rPr>
      <w:bCs/>
      <w:i/>
      <w:sz w:val="24"/>
      <w:szCs w:val="24"/>
    </w:rPr>
  </w:style>
  <w:style w:type="character" w:customStyle="1" w:styleId="Heading1Char">
    <w:name w:val="Heading 1 Char"/>
    <w:basedOn w:val="DefaultParagraphFont"/>
    <w:link w:val="Heading1"/>
    <w:rsid w:val="0092193D"/>
    <w:rPr>
      <w:rFonts w:ascii="Arial" w:hAnsi="Arial" w:cs="Arial"/>
      <w:b/>
      <w:sz w:val="28"/>
      <w:szCs w:val="28"/>
    </w:rPr>
  </w:style>
  <w:style w:type="character" w:customStyle="1" w:styleId="Heading2Char">
    <w:name w:val="Heading 2 Char"/>
    <w:basedOn w:val="DefaultParagraphFont"/>
    <w:link w:val="Heading2"/>
    <w:rsid w:val="0092193D"/>
    <w:rPr>
      <w:rFonts w:ascii="Arial" w:hAnsi="Arial" w:cs="Arial"/>
      <w:b/>
      <w:sz w:val="28"/>
      <w:szCs w:val="28"/>
    </w:rPr>
  </w:style>
  <w:style w:type="character" w:customStyle="1" w:styleId="Heading3Char">
    <w:name w:val="Heading 3 Char"/>
    <w:basedOn w:val="DefaultParagraphFont"/>
    <w:link w:val="Heading3"/>
    <w:rsid w:val="0050612E"/>
    <w:rPr>
      <w:b/>
      <w:sz w:val="28"/>
      <w:szCs w:val="24"/>
    </w:rPr>
  </w:style>
  <w:style w:type="paragraph" w:styleId="List2">
    <w:name w:val="List 2"/>
    <w:basedOn w:val="Normal"/>
    <w:unhideWhenUsed/>
    <w:rsid w:val="0092193D"/>
    <w:pPr>
      <w:numPr>
        <w:numId w:val="40"/>
      </w:numPr>
    </w:pPr>
    <w:rPr>
      <w:i/>
      <w:iCs/>
    </w:rPr>
  </w:style>
  <w:style w:type="paragraph" w:styleId="List3">
    <w:name w:val="List 3"/>
    <w:unhideWhenUsed/>
    <w:rsid w:val="0092193D"/>
    <w:pPr>
      <w:numPr>
        <w:numId w:val="41"/>
      </w:numPr>
      <w:spacing w:after="240"/>
    </w:pPr>
    <w:rPr>
      <w:i/>
      <w:sz w:val="24"/>
      <w:szCs w:val="24"/>
    </w:rPr>
  </w:style>
  <w:style w:type="paragraph" w:styleId="ListBullet">
    <w:name w:val="List Bullet"/>
    <w:basedOn w:val="Normal"/>
    <w:unhideWhenUsed/>
    <w:rsid w:val="0073119B"/>
    <w:pPr>
      <w:numPr>
        <w:numId w:val="14"/>
      </w:numPr>
    </w:pPr>
    <w:rPr>
      <w:bCs/>
      <w:i/>
    </w:rPr>
  </w:style>
  <w:style w:type="paragraph" w:styleId="ListNumber">
    <w:name w:val="List Number"/>
    <w:basedOn w:val="Normal"/>
    <w:rsid w:val="00171876"/>
    <w:pPr>
      <w:numPr>
        <w:numId w:val="13"/>
      </w:numPr>
      <w:spacing w:after="280"/>
    </w:pPr>
  </w:style>
  <w:style w:type="paragraph" w:customStyle="1" w:styleId="Listnumber10">
    <w:name w:val="List number 10"/>
    <w:basedOn w:val="ListNumber"/>
    <w:qFormat/>
    <w:rsid w:val="00A727D8"/>
    <w:pPr>
      <w:tabs>
        <w:tab w:val="left" w:pos="900"/>
      </w:tabs>
    </w:pPr>
  </w:style>
  <w:style w:type="paragraph" w:styleId="ListNumber3">
    <w:name w:val="List Number 3"/>
    <w:basedOn w:val="Normal"/>
    <w:unhideWhenUsed/>
    <w:rsid w:val="0092193D"/>
    <w:pPr>
      <w:numPr>
        <w:numId w:val="47"/>
      </w:numPr>
      <w:contextualSpacing/>
    </w:pPr>
  </w:style>
  <w:style w:type="paragraph" w:styleId="ListParagraph">
    <w:name w:val="List Paragraph"/>
    <w:basedOn w:val="Normal"/>
    <w:uiPriority w:val="34"/>
    <w:qFormat/>
    <w:rsid w:val="00C04DD7"/>
    <w:pPr>
      <w:tabs>
        <w:tab w:val="left" w:pos="900"/>
      </w:tabs>
      <w:spacing w:after="240"/>
      <w:ind w:left="1440"/>
    </w:pPr>
    <w:rPr>
      <w:i/>
    </w:rPr>
  </w:style>
  <w:style w:type="paragraph" w:customStyle="1" w:styleId="Listnumber6">
    <w:name w:val="List number 6"/>
    <w:basedOn w:val="ListParagraph"/>
    <w:qFormat/>
    <w:rsid w:val="0092193D"/>
    <w:pPr>
      <w:numPr>
        <w:numId w:val="50"/>
      </w:numPr>
      <w:tabs>
        <w:tab w:val="left" w:pos="450"/>
      </w:tabs>
    </w:pPr>
    <w:rPr>
      <w:color w:val="000000"/>
    </w:rPr>
  </w:style>
  <w:style w:type="paragraph" w:customStyle="1" w:styleId="Listnumber7">
    <w:name w:val="List number 7"/>
    <w:basedOn w:val="Normal"/>
    <w:qFormat/>
    <w:rsid w:val="0092193D"/>
    <w:pPr>
      <w:ind w:left="360" w:hanging="360"/>
    </w:pPr>
  </w:style>
  <w:style w:type="paragraph" w:customStyle="1" w:styleId="Listnumber8">
    <w:name w:val="List number 8"/>
    <w:qFormat/>
    <w:rsid w:val="0092193D"/>
    <w:pPr>
      <w:numPr>
        <w:numId w:val="49"/>
      </w:numPr>
      <w:spacing w:line="259" w:lineRule="auto"/>
    </w:pPr>
    <w:rPr>
      <w:sz w:val="24"/>
      <w:szCs w:val="24"/>
    </w:rPr>
  </w:style>
  <w:style w:type="paragraph" w:styleId="List">
    <w:name w:val="List"/>
    <w:basedOn w:val="Normal"/>
    <w:unhideWhenUsed/>
    <w:rsid w:val="007F6599"/>
    <w:pPr>
      <w:numPr>
        <w:ilvl w:val="1"/>
        <w:numId w:val="13"/>
      </w:numPr>
      <w:tabs>
        <w:tab w:val="left" w:pos="900"/>
      </w:tabs>
      <w:spacing w:after="240"/>
    </w:pPr>
  </w:style>
  <w:style w:type="paragraph" w:customStyle="1" w:styleId="TableBody">
    <w:name w:val="Table Body"/>
    <w:qFormat/>
    <w:rsid w:val="00272381"/>
    <w:pPr>
      <w:jc w:val="center"/>
    </w:pPr>
    <w:rPr>
      <w:b/>
      <w:bCs/>
      <w:sz w:val="24"/>
      <w:szCs w:val="24"/>
    </w:rPr>
  </w:style>
  <w:style w:type="paragraph" w:customStyle="1" w:styleId="TableBody10pt">
    <w:name w:val="Table Body 10pt"/>
    <w:basedOn w:val="Normal"/>
    <w:qFormat/>
    <w:rsid w:val="0092193D"/>
    <w:rPr>
      <w:sz w:val="20"/>
      <w:szCs w:val="20"/>
    </w:rPr>
  </w:style>
  <w:style w:type="paragraph" w:customStyle="1" w:styleId="TableHead">
    <w:name w:val="Table Head"/>
    <w:qFormat/>
    <w:rsid w:val="00272381"/>
    <w:pPr>
      <w:jc w:val="center"/>
    </w:pPr>
    <w:rPr>
      <w:b/>
      <w:sz w:val="24"/>
      <w:szCs w:val="24"/>
      <w:u w:val="single"/>
    </w:rPr>
  </w:style>
  <w:style w:type="paragraph" w:customStyle="1" w:styleId="TableHead10pt">
    <w:name w:val="Table Head 10pt"/>
    <w:basedOn w:val="Normal"/>
    <w:qFormat/>
    <w:rsid w:val="0092193D"/>
    <w:pPr>
      <w:jc w:val="center"/>
    </w:pPr>
    <w:rPr>
      <w:b/>
      <w:bCs/>
      <w:sz w:val="20"/>
      <w:szCs w:val="20"/>
    </w:rPr>
  </w:style>
  <w:style w:type="character" w:customStyle="1" w:styleId="BodyTextIndentChar">
    <w:name w:val="Body Text Indent Char"/>
    <w:basedOn w:val="DefaultParagraphFont"/>
    <w:link w:val="BodyTextIndent"/>
    <w:rsid w:val="006C5902"/>
    <w:rPr>
      <w:sz w:val="24"/>
      <w:szCs w:val="24"/>
      <w:lang w:eastAsia="zh-HK"/>
    </w:rPr>
  </w:style>
  <w:style w:type="character" w:customStyle="1" w:styleId="HeaderChar">
    <w:name w:val="Header Char"/>
    <w:basedOn w:val="DefaultParagraphFont"/>
    <w:link w:val="Header"/>
    <w:rsid w:val="00BA47A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11557">
      <w:bodyDiv w:val="1"/>
      <w:marLeft w:val="0"/>
      <w:marRight w:val="0"/>
      <w:marTop w:val="0"/>
      <w:marBottom w:val="0"/>
      <w:divBdr>
        <w:top w:val="none" w:sz="0" w:space="0" w:color="auto"/>
        <w:left w:val="none" w:sz="0" w:space="0" w:color="auto"/>
        <w:bottom w:val="none" w:sz="0" w:space="0" w:color="auto"/>
        <w:right w:val="none" w:sz="0" w:space="0" w:color="auto"/>
      </w:divBdr>
      <w:divsChild>
        <w:div w:id="506407282">
          <w:marLeft w:val="0"/>
          <w:marRight w:val="0"/>
          <w:marTop w:val="0"/>
          <w:marBottom w:val="0"/>
          <w:divBdr>
            <w:top w:val="none" w:sz="0" w:space="0" w:color="auto"/>
            <w:left w:val="none" w:sz="0" w:space="0" w:color="auto"/>
            <w:bottom w:val="none" w:sz="0" w:space="0" w:color="auto"/>
            <w:right w:val="none" w:sz="0" w:space="0" w:color="auto"/>
          </w:divBdr>
        </w:div>
      </w:divsChild>
    </w:div>
    <w:div w:id="1314795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header" Target="header3.xml"/><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5" Type="http://schemas.openxmlformats.org/officeDocument/2006/relationships/numbering" Target="numbering.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hyperlink" Target="http://www.irs.gov/" TargetMode="External"/><Relationship Id="rId16"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2343ed19-8a93-4788-96ed-edb304ede95a">
      <Terms xmlns="http://schemas.microsoft.com/office/infopath/2007/PartnerControls"/>
    </lcf76f155ced4ddcb4097134ff3c332f>
    <TaxCatchAll xmlns="91ab924b-58b3-436d-bb0d-cd35bb1cdd5e"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6" ma:contentTypeDescription="Create a new document." ma:contentTypeScope="" ma:versionID="750375d539f594440c6b58c2978f45ca">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f957de425df73b1b3e77fb6d0f80c8e3"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OCR" minOccurs="0"/>
                <xsd:element ref="ns2:MediaServiceLocation" minOccurs="0"/>
                <xsd:element ref="ns2:lcf76f155ced4ddcb4097134ff3c332f" minOccurs="0"/>
                <xsd:element ref="ns3:TaxCatchAll"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db8617a1-beef-4e24-867f-51551f54cfe0" ma:termSetId="09814cd3-568e-fe90-9814-8d621ff8fb84" ma:anchorId="fba54fb3-c3e1-fe81-a776-ca4b69148c4d" ma:open="true" ma:isKeyword="false">
      <xsd:complexType>
        <xsd:sequence>
          <xsd:element ref="pc:Terms" minOccurs="0" maxOccurs="1"/>
        </xsd:sequence>
      </xsd:complex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189a2f3d-a135-4110-8899-e19941199bbb}" ma:internalName="TaxCatchAll" ma:showField="CatchAllData" ma:web="91ab924b-58b3-436d-bb0d-cd35bb1cdd5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8C3A102-7445-4AFB-B425-73409EC0B9DE}">
  <ds:schemaRefs>
    <ds:schemaRef ds:uri="http://schemas.microsoft.com/office/2006/metadata/properties"/>
    <ds:schemaRef ds:uri="http://schemas.microsoft.com/office/infopath/2007/PartnerControls"/>
    <ds:schemaRef ds:uri="2343ed19-8a93-4788-96ed-edb304ede95a"/>
    <ds:schemaRef ds:uri="91ab924b-58b3-436d-bb0d-cd35bb1cdd5e"/>
  </ds:schemaRefs>
</ds:datastoreItem>
</file>

<file path=customXml/itemProps2.xml><?xml version="1.0" encoding="utf-8"?>
<ds:datastoreItem xmlns:ds="http://schemas.openxmlformats.org/officeDocument/2006/customXml" ds:itemID="{2C1A9074-6856-4D79-AAB5-76BC848C6A4F}">
  <ds:schemaRefs>
    <ds:schemaRef ds:uri="http://schemas.openxmlformats.org/officeDocument/2006/bibliography"/>
  </ds:schemaRefs>
</ds:datastoreItem>
</file>

<file path=customXml/itemProps3.xml><?xml version="1.0" encoding="utf-8"?>
<ds:datastoreItem xmlns:ds="http://schemas.openxmlformats.org/officeDocument/2006/customXml" ds:itemID="{F166AD2A-1835-4BB8-87D0-795D522644F3}">
  <ds:schemaRefs>
    <ds:schemaRef ds:uri="http://schemas.microsoft.com/sharepoint/v3/contenttype/forms"/>
  </ds:schemaRefs>
</ds:datastoreItem>
</file>

<file path=customXml/itemProps4.xml><?xml version="1.0" encoding="utf-8"?>
<ds:datastoreItem xmlns:ds="http://schemas.openxmlformats.org/officeDocument/2006/customXml" ds:itemID="{77948B61-D57E-431A-A93E-123A9B66A6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663</TotalTime>
  <Pages>22</Pages>
  <Words>6513</Words>
  <Characters>37126</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Chapter 1 An Introduction to Tax</vt:lpstr>
    </vt:vector>
  </TitlesOfParts>
  <Company>Brigham Young University</Company>
  <LinksUpToDate>false</LinksUpToDate>
  <CharactersWithSpaces>43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An Introduction to Tax</dc:title>
  <dc:creator>McGraw Hill LLC</dc:creator>
  <cp:lastModifiedBy>Hinton, Rachel</cp:lastModifiedBy>
  <cp:revision>1196</cp:revision>
  <cp:lastPrinted>2007-06-20T15:42:00Z</cp:lastPrinted>
  <dcterms:created xsi:type="dcterms:W3CDTF">2023-03-13T12:21:00Z</dcterms:created>
  <dcterms:modified xsi:type="dcterms:W3CDTF">2023-07-24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y fmtid="{D5CDD505-2E9C-101B-9397-08002B2CF9AE}" pid="3" name="MTWinEqns">
    <vt:bool>true</vt:bool>
  </property>
  <property fmtid="{D5CDD505-2E9C-101B-9397-08002B2CF9AE}" pid="4" name="MTEquationNumber2">
    <vt:lpwstr>(#S1.#E1)</vt:lpwstr>
  </property>
</Properties>
</file>